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notesSlides/notesSlide17.xml" ContentType="application/vnd.openxmlformats-officedocument.presentationml.notesSlide+xml"/>
  <Override PartName="/ppt/charts/chart4.xml" ContentType="application/vnd.openxmlformats-officedocument.drawingml.chart+xml"/>
  <Override PartName="/ppt/notesSlides/notesSlide18.xml" ContentType="application/vnd.openxmlformats-officedocument.presentationml.notesSlide+xml"/>
  <Override PartName="/ppt/charts/chart5.xml" ContentType="application/vnd.openxmlformats-officedocument.drawingml.chart+xml"/>
  <Override PartName="/ppt/notesSlides/notesSlide19.xml" ContentType="application/vnd.openxmlformats-officedocument.presentationml.notesSlide+xml"/>
  <Override PartName="/ppt/charts/chart6.xml" ContentType="application/vnd.openxmlformats-officedocument.drawingml.chart+xml"/>
  <Override PartName="/ppt/notesSlides/notesSlide20.xml" ContentType="application/vnd.openxmlformats-officedocument.presentationml.notesSlide+xml"/>
  <Override PartName="/ppt/charts/chart7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679" r:id="rId2"/>
    <p:sldMasterId id="2147483701" r:id="rId3"/>
    <p:sldMasterId id="2147483729" r:id="rId4"/>
  </p:sldMasterIdLst>
  <p:notesMasterIdLst>
    <p:notesMasterId r:id="rId36"/>
  </p:notesMasterIdLst>
  <p:sldIdLst>
    <p:sldId id="279" r:id="rId5"/>
    <p:sldId id="281" r:id="rId6"/>
    <p:sldId id="282" r:id="rId7"/>
    <p:sldId id="259" r:id="rId8"/>
    <p:sldId id="260" r:id="rId9"/>
    <p:sldId id="283" r:id="rId10"/>
    <p:sldId id="263" r:id="rId11"/>
    <p:sldId id="264" r:id="rId12"/>
    <p:sldId id="313" r:id="rId13"/>
    <p:sldId id="293" r:id="rId14"/>
    <p:sldId id="302" r:id="rId15"/>
    <p:sldId id="303" r:id="rId16"/>
    <p:sldId id="304" r:id="rId17"/>
    <p:sldId id="326" r:id="rId18"/>
    <p:sldId id="317" r:id="rId19"/>
    <p:sldId id="319" r:id="rId20"/>
    <p:sldId id="308" r:id="rId21"/>
    <p:sldId id="320" r:id="rId22"/>
    <p:sldId id="314" r:id="rId23"/>
    <p:sldId id="315" r:id="rId24"/>
    <p:sldId id="318" r:id="rId25"/>
    <p:sldId id="285" r:id="rId26"/>
    <p:sldId id="301" r:id="rId27"/>
    <p:sldId id="321" r:id="rId28"/>
    <p:sldId id="325" r:id="rId29"/>
    <p:sldId id="322" r:id="rId30"/>
    <p:sldId id="324" r:id="rId31"/>
    <p:sldId id="286" r:id="rId32"/>
    <p:sldId id="311" r:id="rId33"/>
    <p:sldId id="327" r:id="rId34"/>
    <p:sldId id="288" r:id="rId35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 geng" initials="lg" lastIdx="1" clrIdx="0">
    <p:extLst>
      <p:ext uri="{19B8F6BF-5375-455C-9EA6-DF929625EA0E}">
        <p15:presenceInfo xmlns:p15="http://schemas.microsoft.com/office/powerpoint/2012/main" userId="323fc58ab9ea72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3C00"/>
    <a:srgbClr val="E73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70" autoAdjust="0"/>
    <p:restoredTop sz="90675" autoAdjust="0"/>
  </p:normalViewPr>
  <p:slideViewPr>
    <p:cSldViewPr snapToGrid="0" snapToObjects="1">
      <p:cViewPr varScale="1">
        <p:scale>
          <a:sx n="97" d="100"/>
          <a:sy n="97" d="100"/>
        </p:scale>
        <p:origin x="37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5" d="100"/>
          <a:sy n="85" d="100"/>
        </p:scale>
        <p:origin x="2680" y="1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Microsoft%20PowerPoint%20&#20013;&#30340;&#22270;&#34920;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323fc58ab9ea72e1/&#25991;&#26723;/&#27604;&#36187;/&#21333;&#26426;-&#24182;&#34892;V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>
                <a:solidFill>
                  <a:schemeClr val="bg1"/>
                </a:solidFill>
              </a:rPr>
              <a:t>队列与</a:t>
            </a:r>
            <a:r>
              <a:rPr lang="en-US" altLang="zh-CN">
                <a:solidFill>
                  <a:schemeClr val="bg1"/>
                </a:solidFill>
              </a:rPr>
              <a:t>AC</a:t>
            </a:r>
            <a:r>
              <a:rPr lang="zh-CN" altLang="en-US">
                <a:solidFill>
                  <a:schemeClr val="bg1"/>
                </a:solidFill>
              </a:rPr>
              <a:t>自动机内存消耗对比</a:t>
            </a:r>
            <a:endParaRPr lang="en-US" altLang="zh-CN">
              <a:solidFill>
                <a:schemeClr val="bg1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S$7</c:f>
              <c:strCache>
                <c:ptCount val="1"/>
                <c:pt idx="0">
                  <c:v>队列VT</c:v>
                </c:pt>
              </c:strCache>
            </c:strRef>
          </c:tx>
          <c:spPr>
            <a:solidFill>
              <a:srgbClr val="7030A0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1.5490594937122958E-17"/>
                  <c:y val="-2.631578947368437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C94-48A1-8A2E-9AFCD37DB5A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horzOverflow="clip" vert="horz" wrap="square" lIns="180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</c15:spPr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S$8:$S$15</c:f>
              <c:numCache>
                <c:formatCode>0;[Red]0</c:formatCode>
                <c:ptCount val="8"/>
                <c:pt idx="0">
                  <c:v>1141.8203125</c:v>
                </c:pt>
                <c:pt idx="1">
                  <c:v>3536.2611268939395</c:v>
                </c:pt>
                <c:pt idx="2">
                  <c:v>7178.926007699275</c:v>
                </c:pt>
                <c:pt idx="3">
                  <c:v>5579.6212296195654</c:v>
                </c:pt>
                <c:pt idx="4">
                  <c:v>7305.9343882415251</c:v>
                </c:pt>
                <c:pt idx="5">
                  <c:v>17335.533326740508</c:v>
                </c:pt>
                <c:pt idx="6">
                  <c:v>18250.088317358193</c:v>
                </c:pt>
                <c:pt idx="7">
                  <c:v>20359.5983506944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C94-48A1-8A2E-9AFCD37DB5A0}"/>
            </c:ext>
          </c:extLst>
        </c:ser>
        <c:ser>
          <c:idx val="1"/>
          <c:order val="1"/>
          <c:tx>
            <c:strRef>
              <c:f>Sheet1!$Q$7</c:f>
              <c:strCache>
                <c:ptCount val="1"/>
                <c:pt idx="0">
                  <c:v>AC自动机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horzOverflow="clip" vert="horz" wrap="square" lIns="1440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</c15:spPr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Q$8:$Q$15</c:f>
              <c:numCache>
                <c:formatCode>0;[Red]0</c:formatCode>
                <c:ptCount val="8"/>
                <c:pt idx="0">
                  <c:v>1043.4767578125</c:v>
                </c:pt>
                <c:pt idx="1">
                  <c:v>3094.6268503289475</c:v>
                </c:pt>
                <c:pt idx="2">
                  <c:v>5066.40966796875</c:v>
                </c:pt>
                <c:pt idx="3">
                  <c:v>4284.5737920168067</c:v>
                </c:pt>
                <c:pt idx="4">
                  <c:v>5255.548007246377</c:v>
                </c:pt>
                <c:pt idx="5">
                  <c:v>7520.8856690528637</c:v>
                </c:pt>
                <c:pt idx="6">
                  <c:v>7600.7829773869344</c:v>
                </c:pt>
                <c:pt idx="7">
                  <c:v>10071.1398879716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C94-48A1-8A2E-9AFCD37DB5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axId val="640644608"/>
        <c:axId val="645414272"/>
      </c:barChart>
      <c:catAx>
        <c:axId val="6406446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  <a:endParaRPr lang="en-US" altLang="zh-CN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5414272"/>
        <c:crosses val="autoZero"/>
        <c:auto val="1"/>
        <c:lblAlgn val="ctr"/>
        <c:lblOffset val="100"/>
        <c:noMultiLvlLbl val="0"/>
      </c:catAx>
      <c:valAx>
        <c:axId val="645414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内存 （</a:t>
                </a:r>
                <a:r>
                  <a:rPr lang="en-US" altLang="zh-CN">
                    <a:solidFill>
                      <a:schemeClr val="bg1"/>
                    </a:solidFill>
                  </a:rPr>
                  <a:t>MB)</a:t>
                </a:r>
                <a:endParaRPr lang="zh-CN" alt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;[Red]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0644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en-US" altLang="zh-CN">
                <a:solidFill>
                  <a:schemeClr val="bg1"/>
                </a:solidFill>
              </a:rPr>
              <a:t>AC</a:t>
            </a:r>
            <a:r>
              <a:rPr lang="zh-CN" altLang="en-US">
                <a:solidFill>
                  <a:schemeClr val="bg1"/>
                </a:solidFill>
              </a:rPr>
              <a:t>自动机与并行</a:t>
            </a:r>
            <a:r>
              <a:rPr lang="en-US" altLang="zh-CN">
                <a:solidFill>
                  <a:schemeClr val="bg1"/>
                </a:solidFill>
              </a:rPr>
              <a:t>VT</a:t>
            </a:r>
            <a:r>
              <a:rPr lang="zh-CN" altLang="en-US">
                <a:solidFill>
                  <a:schemeClr val="bg1"/>
                </a:solidFill>
              </a:rPr>
              <a:t>时间对比图</a:t>
            </a:r>
            <a:endParaRPr lang="en-US" altLang="zh-CN">
              <a:solidFill>
                <a:schemeClr val="bg1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L$7</c:f>
              <c:strCache>
                <c:ptCount val="1"/>
                <c:pt idx="0">
                  <c:v>AC自动机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L$8:$L$15</c:f>
              <c:numCache>
                <c:formatCode>General</c:formatCode>
                <c:ptCount val="8"/>
                <c:pt idx="0">
                  <c:v>0.28000000000000003</c:v>
                </c:pt>
                <c:pt idx="1">
                  <c:v>0.57999999999999996</c:v>
                </c:pt>
                <c:pt idx="2">
                  <c:v>1.1000000000000001</c:v>
                </c:pt>
                <c:pt idx="3">
                  <c:v>1.9</c:v>
                </c:pt>
                <c:pt idx="4">
                  <c:v>1.1000000000000001</c:v>
                </c:pt>
                <c:pt idx="5">
                  <c:v>3.7</c:v>
                </c:pt>
                <c:pt idx="6">
                  <c:v>3.3</c:v>
                </c:pt>
                <c:pt idx="7">
                  <c:v>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733-4743-BA88-BFB2EE85DE94}"/>
            </c:ext>
          </c:extLst>
        </c:ser>
        <c:ser>
          <c:idx val="1"/>
          <c:order val="1"/>
          <c:tx>
            <c:strRef>
              <c:f>Sheet1!$M$7</c:f>
              <c:strCache>
                <c:ptCount val="1"/>
                <c:pt idx="0">
                  <c:v>并行VT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M$8:$M$15</c:f>
              <c:numCache>
                <c:formatCode>General</c:formatCode>
                <c:ptCount val="8"/>
                <c:pt idx="0">
                  <c:v>0.5</c:v>
                </c:pt>
                <c:pt idx="1">
                  <c:v>0.7</c:v>
                </c:pt>
                <c:pt idx="2">
                  <c:v>1.1000000000000001</c:v>
                </c:pt>
                <c:pt idx="3">
                  <c:v>2.8</c:v>
                </c:pt>
                <c:pt idx="4">
                  <c:v>0.92</c:v>
                </c:pt>
                <c:pt idx="5">
                  <c:v>2.7</c:v>
                </c:pt>
                <c:pt idx="6">
                  <c:v>1.8</c:v>
                </c:pt>
                <c:pt idx="7">
                  <c:v>4.40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733-4743-BA88-BFB2EE85DE9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axId val="681445248"/>
        <c:axId val="681702528"/>
      </c:barChart>
      <c:catAx>
        <c:axId val="6814452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  <a:endParaRPr lang="en-US" altLang="zh-CN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1702528"/>
        <c:crosses val="autoZero"/>
        <c:auto val="1"/>
        <c:lblAlgn val="ctr"/>
        <c:lblOffset val="100"/>
        <c:noMultiLvlLbl val="0"/>
      </c:catAx>
      <c:valAx>
        <c:axId val="681702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时间 </a:t>
                </a:r>
                <a:r>
                  <a:rPr lang="en-US" altLang="zh-CN">
                    <a:solidFill>
                      <a:schemeClr val="bg1"/>
                    </a:solidFill>
                  </a:rPr>
                  <a:t>(min)</a:t>
                </a:r>
                <a:endParaRPr lang="zh-CN" alt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14452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>
                <a:solidFill>
                  <a:schemeClr val="bg1"/>
                </a:solidFill>
              </a:rPr>
              <a:t>内存优化前与优化后对比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未优化</c:v>
          </c:tx>
          <c:spPr>
            <a:solidFill>
              <a:srgbClr val="FFFF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[Microsoft PowerPoint 中的图表]Sheet1'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'[Microsoft PowerPoint 中的图表]Sheet1'!$S$8:$S$15</c:f>
              <c:numCache>
                <c:formatCode>0;[Red]0</c:formatCode>
                <c:ptCount val="8"/>
                <c:pt idx="0">
                  <c:v>3991.2475961538498</c:v>
                </c:pt>
                <c:pt idx="1">
                  <c:v>4275.3141637731478</c:v>
                </c:pt>
                <c:pt idx="2">
                  <c:v>3293.7966452205883</c:v>
                </c:pt>
                <c:pt idx="3">
                  <c:v>5813.6108930687205</c:v>
                </c:pt>
                <c:pt idx="4">
                  <c:v>4385.1085792824078</c:v>
                </c:pt>
                <c:pt idx="5">
                  <c:v>7468.80964543269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356-42FF-AB40-476B8E05D77A}"/>
            </c:ext>
          </c:extLst>
        </c:ser>
        <c:ser>
          <c:idx val="1"/>
          <c:order val="1"/>
          <c:tx>
            <c:v>优化后</c:v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[Microsoft PowerPoint 中的图表]Sheet1'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'[Microsoft PowerPoint 中的图表]Sheet1'!$Q$8:$Q$15</c:f>
              <c:numCache>
                <c:formatCode>0;[Red]0</c:formatCode>
                <c:ptCount val="8"/>
                <c:pt idx="0">
                  <c:v>3351.4127604166665</c:v>
                </c:pt>
                <c:pt idx="1">
                  <c:v>3994.653359375</c:v>
                </c:pt>
                <c:pt idx="2">
                  <c:v>4013.114430147059</c:v>
                </c:pt>
                <c:pt idx="3">
                  <c:v>5075.7336122411243</c:v>
                </c:pt>
                <c:pt idx="4">
                  <c:v>4492.6647245762715</c:v>
                </c:pt>
                <c:pt idx="5">
                  <c:v>7297.4220170454546</c:v>
                </c:pt>
                <c:pt idx="6">
                  <c:v>6745.5144740513397</c:v>
                </c:pt>
                <c:pt idx="7">
                  <c:v>9266.6205630896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356-42FF-AB40-476B8E05D77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90149376"/>
        <c:axId val="190150912"/>
      </c:barChart>
      <c:catAx>
        <c:axId val="1901493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0150912"/>
        <c:crosses val="autoZero"/>
        <c:auto val="1"/>
        <c:lblAlgn val="ctr"/>
        <c:lblOffset val="100"/>
        <c:noMultiLvlLbl val="0"/>
      </c:catAx>
      <c:valAx>
        <c:axId val="190150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内存使用量 </a:t>
                </a:r>
                <a:r>
                  <a:rPr lang="en-US" altLang="zh-CN">
                    <a:solidFill>
                      <a:schemeClr val="bg1"/>
                    </a:solidFill>
                  </a:rPr>
                  <a:t>(MB)</a:t>
                </a:r>
                <a:endParaRPr lang="zh-CN" alt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;[Red]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0149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>
                <a:solidFill>
                  <a:schemeClr val="bg1"/>
                </a:solidFill>
              </a:rPr>
              <a:t>三次优化时间对比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N$7</c:f>
              <c:strCache>
                <c:ptCount val="1"/>
                <c:pt idx="0">
                  <c:v>队列VT</c:v>
                </c:pt>
              </c:strCache>
            </c:strRef>
          </c:tx>
          <c:spPr>
            <a:solidFill>
              <a:srgbClr val="7030A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N$8:$N$15</c:f>
              <c:numCache>
                <c:formatCode>General</c:formatCode>
                <c:ptCount val="8"/>
                <c:pt idx="0">
                  <c:v>0.43</c:v>
                </c:pt>
                <c:pt idx="1">
                  <c:v>0.5</c:v>
                </c:pt>
                <c:pt idx="2">
                  <c:v>1.1000000000000001</c:v>
                </c:pt>
                <c:pt idx="3">
                  <c:v>1.9</c:v>
                </c:pt>
                <c:pt idx="4">
                  <c:v>0.92</c:v>
                </c:pt>
                <c:pt idx="5">
                  <c:v>3.9</c:v>
                </c:pt>
                <c:pt idx="6">
                  <c:v>3.9</c:v>
                </c:pt>
                <c:pt idx="7">
                  <c:v>6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3DD-4C13-B012-F4F6453FBB61}"/>
            </c:ext>
          </c:extLst>
        </c:ser>
        <c:ser>
          <c:idx val="0"/>
          <c:order val="1"/>
          <c:tx>
            <c:strRef>
              <c:f>Sheet1!$L$7</c:f>
              <c:strCache>
                <c:ptCount val="1"/>
                <c:pt idx="0">
                  <c:v>AC自动机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L$8:$L$15</c:f>
              <c:numCache>
                <c:formatCode>General</c:formatCode>
                <c:ptCount val="8"/>
                <c:pt idx="0">
                  <c:v>0.28000000000000003</c:v>
                </c:pt>
                <c:pt idx="1">
                  <c:v>0.57999999999999996</c:v>
                </c:pt>
                <c:pt idx="2">
                  <c:v>1.1000000000000001</c:v>
                </c:pt>
                <c:pt idx="3">
                  <c:v>1.9</c:v>
                </c:pt>
                <c:pt idx="4">
                  <c:v>1.1000000000000001</c:v>
                </c:pt>
                <c:pt idx="5">
                  <c:v>3.7</c:v>
                </c:pt>
                <c:pt idx="6">
                  <c:v>3.3</c:v>
                </c:pt>
                <c:pt idx="7">
                  <c:v>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3DD-4C13-B012-F4F6453FBB61}"/>
            </c:ext>
          </c:extLst>
        </c:ser>
        <c:ser>
          <c:idx val="1"/>
          <c:order val="2"/>
          <c:tx>
            <c:strRef>
              <c:f>Sheet1!$M$7</c:f>
              <c:strCache>
                <c:ptCount val="1"/>
                <c:pt idx="0">
                  <c:v>并行VT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M$8:$M$15</c:f>
              <c:numCache>
                <c:formatCode>General</c:formatCode>
                <c:ptCount val="8"/>
                <c:pt idx="0">
                  <c:v>0.5</c:v>
                </c:pt>
                <c:pt idx="1">
                  <c:v>0.7</c:v>
                </c:pt>
                <c:pt idx="2">
                  <c:v>1.1000000000000001</c:v>
                </c:pt>
                <c:pt idx="3">
                  <c:v>2.8</c:v>
                </c:pt>
                <c:pt idx="4">
                  <c:v>0.92</c:v>
                </c:pt>
                <c:pt idx="5">
                  <c:v>2.7</c:v>
                </c:pt>
                <c:pt idx="6">
                  <c:v>1.8</c:v>
                </c:pt>
                <c:pt idx="7">
                  <c:v>4.40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3DD-4C13-B012-F4F6453FBB6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640817408"/>
        <c:axId val="645412352"/>
      </c:barChart>
      <c:catAx>
        <c:axId val="6408174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5412352"/>
        <c:crosses val="autoZero"/>
        <c:auto val="1"/>
        <c:lblAlgn val="ctr"/>
        <c:lblOffset val="100"/>
        <c:noMultiLvlLbl val="0"/>
      </c:catAx>
      <c:valAx>
        <c:axId val="6454123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时间 </a:t>
                </a:r>
                <a:r>
                  <a:rPr lang="en-US" altLang="zh-CN">
                    <a:solidFill>
                      <a:schemeClr val="bg1"/>
                    </a:solidFill>
                  </a:rPr>
                  <a:t>(min)</a:t>
                </a:r>
                <a:endParaRPr lang="zh-CN" alt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08174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 dirty="0"/>
              <a:t>队列</a:t>
            </a:r>
            <a:r>
              <a:rPr lang="en-US" altLang="zh-CN" dirty="0"/>
              <a:t>VT</a:t>
            </a:r>
            <a:r>
              <a:rPr lang="zh-CN" altLang="en-US" dirty="0"/>
              <a:t>与并行</a:t>
            </a:r>
            <a:r>
              <a:rPr lang="en-US" altLang="zh-CN" dirty="0"/>
              <a:t>VT</a:t>
            </a:r>
            <a:r>
              <a:rPr lang="zh-CN" altLang="en-US" dirty="0"/>
              <a:t>性能提升对比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strRef>
              <c:f>Sheet1!$O$7</c:f>
              <c:strCache>
                <c:ptCount val="1"/>
                <c:pt idx="0">
                  <c:v>性能提升比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O$8:$O$15</c:f>
              <c:numCache>
                <c:formatCode>0.00%</c:formatCode>
                <c:ptCount val="8"/>
                <c:pt idx="0">
                  <c:v>-0.16279069767441862</c:v>
                </c:pt>
                <c:pt idx="1">
                  <c:v>-0.39999999999999991</c:v>
                </c:pt>
                <c:pt idx="2">
                  <c:v>0</c:v>
                </c:pt>
                <c:pt idx="3">
                  <c:v>-0.47368421052631576</c:v>
                </c:pt>
                <c:pt idx="4">
                  <c:v>0</c:v>
                </c:pt>
                <c:pt idx="5">
                  <c:v>0.30769230769230765</c:v>
                </c:pt>
                <c:pt idx="6">
                  <c:v>0.53846153846153844</c:v>
                </c:pt>
                <c:pt idx="7">
                  <c:v>0.343283582089552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041-4F71-B0DE-66B1AB1116C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678348288"/>
        <c:axId val="708053632"/>
      </c:barChart>
      <c:catAx>
        <c:axId val="6783482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数据集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8053632"/>
        <c:crosses val="autoZero"/>
        <c:auto val="1"/>
        <c:lblAlgn val="ctr"/>
        <c:lblOffset val="100"/>
        <c:noMultiLvlLbl val="0"/>
      </c:catAx>
      <c:valAx>
        <c:axId val="708053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时间减少 </a:t>
                </a:r>
                <a:r>
                  <a:rPr lang="en-US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783482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chemeClr val="bg1"/>
          </a:solidFill>
        </a:defRPr>
      </a:pPr>
      <a:endParaRPr lang="zh-CN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>
                <a:solidFill>
                  <a:schemeClr val="bg1"/>
                </a:solidFill>
              </a:rPr>
              <a:t>三次优化内存对比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R$7</c:f>
              <c:strCache>
                <c:ptCount val="1"/>
                <c:pt idx="0">
                  <c:v>队列VT</c:v>
                </c:pt>
              </c:strCache>
            </c:strRef>
          </c:tx>
          <c:spPr>
            <a:solidFill>
              <a:srgbClr val="7030A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R$8:$R$15</c:f>
              <c:numCache>
                <c:formatCode>0;[Red]0</c:formatCode>
                <c:ptCount val="8"/>
                <c:pt idx="0">
                  <c:v>1841.8203125</c:v>
                </c:pt>
                <c:pt idx="1">
                  <c:v>3536.2611268939395</c:v>
                </c:pt>
                <c:pt idx="2">
                  <c:v>7178.926007699275</c:v>
                </c:pt>
                <c:pt idx="3">
                  <c:v>5579.6212296195654</c:v>
                </c:pt>
                <c:pt idx="4">
                  <c:v>7305.9343882415251</c:v>
                </c:pt>
                <c:pt idx="5">
                  <c:v>17335.533326740508</c:v>
                </c:pt>
                <c:pt idx="6">
                  <c:v>18250.088317358193</c:v>
                </c:pt>
                <c:pt idx="7">
                  <c:v>20359.5983506944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903-44C2-93B2-D115080F1724}"/>
            </c:ext>
          </c:extLst>
        </c:ser>
        <c:ser>
          <c:idx val="0"/>
          <c:order val="1"/>
          <c:tx>
            <c:strRef>
              <c:f>Sheet1!$P$7</c:f>
              <c:strCache>
                <c:ptCount val="1"/>
                <c:pt idx="0">
                  <c:v>AC自动机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P$8:$P$15</c:f>
              <c:numCache>
                <c:formatCode>0;[Red]0</c:formatCode>
                <c:ptCount val="8"/>
                <c:pt idx="0">
                  <c:v>1043.4767578125</c:v>
                </c:pt>
                <c:pt idx="1">
                  <c:v>3094.6268503289475</c:v>
                </c:pt>
                <c:pt idx="2">
                  <c:v>5066.40966796875</c:v>
                </c:pt>
                <c:pt idx="3">
                  <c:v>4284.5737920168067</c:v>
                </c:pt>
                <c:pt idx="4">
                  <c:v>5255.548007246377</c:v>
                </c:pt>
                <c:pt idx="5">
                  <c:v>7520.8856690528637</c:v>
                </c:pt>
                <c:pt idx="6">
                  <c:v>7600.7829773869344</c:v>
                </c:pt>
                <c:pt idx="7">
                  <c:v>10071.1398879716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903-44C2-93B2-D115080F1724}"/>
            </c:ext>
          </c:extLst>
        </c:ser>
        <c:ser>
          <c:idx val="1"/>
          <c:order val="2"/>
          <c:tx>
            <c:strRef>
              <c:f>Sheet1!$Q$7</c:f>
              <c:strCache>
                <c:ptCount val="1"/>
                <c:pt idx="0">
                  <c:v>并行VT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Q$8:$Q$15</c:f>
              <c:numCache>
                <c:formatCode>0;[Red]0</c:formatCode>
                <c:ptCount val="8"/>
                <c:pt idx="0">
                  <c:v>3351.4127604166665</c:v>
                </c:pt>
                <c:pt idx="1">
                  <c:v>3994.653359375</c:v>
                </c:pt>
                <c:pt idx="2">
                  <c:v>4013.114430147059</c:v>
                </c:pt>
                <c:pt idx="3">
                  <c:v>5075.7336122411243</c:v>
                </c:pt>
                <c:pt idx="4">
                  <c:v>4492.6647245762715</c:v>
                </c:pt>
                <c:pt idx="5">
                  <c:v>7297.4220170454546</c:v>
                </c:pt>
                <c:pt idx="6">
                  <c:v>6745.5144740513397</c:v>
                </c:pt>
                <c:pt idx="7">
                  <c:v>9266.6205630896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903-44C2-93B2-D115080F172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685243008"/>
        <c:axId val="685336832"/>
      </c:barChart>
      <c:catAx>
        <c:axId val="685243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5336832"/>
        <c:crosses val="autoZero"/>
        <c:auto val="1"/>
        <c:lblAlgn val="ctr"/>
        <c:lblOffset val="100"/>
        <c:noMultiLvlLbl val="0"/>
      </c:catAx>
      <c:valAx>
        <c:axId val="685336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内存 </a:t>
                </a:r>
                <a:r>
                  <a:rPr lang="en-US" altLang="zh-CN">
                    <a:solidFill>
                      <a:schemeClr val="bg1"/>
                    </a:solidFill>
                  </a:rPr>
                  <a:t>(MB)</a:t>
                </a:r>
                <a:endParaRPr lang="zh-CN" alt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;[Red]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852430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zh-CN" altLang="en-US" dirty="0">
                <a:solidFill>
                  <a:schemeClr val="bg1"/>
                </a:solidFill>
              </a:rPr>
              <a:t>队列</a:t>
            </a:r>
            <a:r>
              <a:rPr lang="en-US" altLang="zh-CN" dirty="0">
                <a:solidFill>
                  <a:schemeClr val="bg1"/>
                </a:solidFill>
              </a:rPr>
              <a:t>VT</a:t>
            </a:r>
            <a:r>
              <a:rPr lang="zh-CN" altLang="en-US" dirty="0">
                <a:solidFill>
                  <a:schemeClr val="bg1"/>
                </a:solidFill>
              </a:rPr>
              <a:t>与并行</a:t>
            </a:r>
            <a:r>
              <a:rPr lang="en-US" altLang="zh-CN" dirty="0">
                <a:solidFill>
                  <a:schemeClr val="bg1"/>
                </a:solidFill>
              </a:rPr>
              <a:t>VT</a:t>
            </a:r>
            <a:r>
              <a:rPr lang="zh-CN" altLang="en-US" dirty="0">
                <a:solidFill>
                  <a:schemeClr val="bg1"/>
                </a:solidFill>
              </a:rPr>
              <a:t>内存占用压缩比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T$7</c:f>
              <c:strCache>
                <c:ptCount val="1"/>
                <c:pt idx="0">
                  <c:v>内存压缩比</c:v>
                </c:pt>
              </c:strCache>
            </c:strRef>
          </c:tx>
          <c:spPr>
            <a:solidFill>
              <a:schemeClr val="bg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K$8:$K$15</c:f>
              <c:strCache>
                <c:ptCount val="8"/>
                <c:pt idx="0">
                  <c:v>5000_1000</c:v>
                </c:pt>
                <c:pt idx="1">
                  <c:v>50000_1000</c:v>
                </c:pt>
                <c:pt idx="2">
                  <c:v>5000000_20</c:v>
                </c:pt>
                <c:pt idx="3">
                  <c:v>50000_5000</c:v>
                </c:pt>
                <c:pt idx="4">
                  <c:v>1000000_100</c:v>
                </c:pt>
                <c:pt idx="5">
                  <c:v>500000_1000</c:v>
                </c:pt>
                <c:pt idx="6">
                  <c:v>2M_100</c:v>
                </c:pt>
                <c:pt idx="7">
                  <c:v>20M_20</c:v>
                </c:pt>
              </c:strCache>
            </c:strRef>
          </c:cat>
          <c:val>
            <c:numRef>
              <c:f>Sheet1!$T$8:$T$15</c:f>
              <c:numCache>
                <c:formatCode>0.00%</c:formatCode>
                <c:ptCount val="8"/>
                <c:pt idx="0">
                  <c:v>-0.81961982809692058</c:v>
                </c:pt>
                <c:pt idx="1">
                  <c:v>-0.12962623970127668</c:v>
                </c:pt>
                <c:pt idx="2">
                  <c:v>0.44098679581833516</c:v>
                </c:pt>
                <c:pt idx="3">
                  <c:v>9.030857053585295E-2</c:v>
                </c:pt>
                <c:pt idx="4">
                  <c:v>0.38506637401412291</c:v>
                </c:pt>
                <c:pt idx="5">
                  <c:v>0.57904831195536444</c:v>
                </c:pt>
                <c:pt idx="6">
                  <c:v>0.63038455722784192</c:v>
                </c:pt>
                <c:pt idx="7">
                  <c:v>0.544852486602539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2FE-49F5-919D-FF3B3E4655B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708180608"/>
        <c:axId val="708186880"/>
      </c:barChart>
      <c:catAx>
        <c:axId val="7081806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bg1"/>
                    </a:solidFill>
                  </a:rPr>
                  <a:t>数据集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8186880"/>
        <c:crosses val="autoZero"/>
        <c:auto val="1"/>
        <c:lblAlgn val="ctr"/>
        <c:lblOffset val="100"/>
        <c:noMultiLvlLbl val="0"/>
      </c:catAx>
      <c:valAx>
        <c:axId val="708186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内存减少 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%)</a:t>
                </a:r>
                <a:endParaRPr lang="zh-CN" altLang="en-US" dirty="0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8180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043</cdr:x>
      <cdr:y>0.49553</cdr:y>
    </cdr:from>
    <cdr:to>
      <cdr:x>0.86493</cdr:x>
      <cdr:y>0.83333</cdr:y>
    </cdr:to>
    <cdr:grpSp>
      <cdr:nvGrpSpPr>
        <cdr:cNvPr id="4" name="组合 3">
          <a:extLst xmlns:a="http://schemas.openxmlformats.org/drawingml/2006/main">
            <a:ext uri="{FF2B5EF4-FFF2-40B4-BE49-F238E27FC236}">
              <a16:creationId xmlns:a16="http://schemas.microsoft.com/office/drawing/2014/main" id="{EDBA91D9-D8EF-450B-9178-B050331E36B5}"/>
            </a:ext>
          </a:extLst>
        </cdr:cNvPr>
        <cdr:cNvGrpSpPr/>
      </cdr:nvGrpSpPr>
      <cdr:grpSpPr>
        <a:xfrm xmlns:a="http://schemas.openxmlformats.org/drawingml/2006/main">
          <a:off x="6625460" y="1858595"/>
          <a:ext cx="1114111" cy="1266952"/>
          <a:chOff x="5211257" y="1882338"/>
          <a:chExt cx="922692" cy="926652"/>
        </a:xfrm>
      </cdr:grpSpPr>
      <cdr:sp macro="" textlink="">
        <cdr:nvSpPr>
          <cdr:cNvPr id="2" name="文本框 1">
            <a:extLst xmlns:a="http://schemas.openxmlformats.org/drawingml/2006/main">
              <a:ext uri="{FF2B5EF4-FFF2-40B4-BE49-F238E27FC236}">
                <a16:creationId xmlns:a16="http://schemas.microsoft.com/office/drawing/2014/main" id="{2D5D1F09-6E1D-4C38-AF78-FF890FB4A374}"/>
              </a:ext>
            </a:extLst>
          </cdr:cNvPr>
          <cdr:cNvSpPr txBox="1"/>
        </cdr:nvSpPr>
        <cdr:spPr>
          <a:xfrm xmlns:a="http://schemas.openxmlformats.org/drawingml/2006/main">
            <a:off x="5211257" y="1894589"/>
            <a:ext cx="200025" cy="914401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vert="eaVert" wrap="none" rtlCol="0" anchor="ctr"/>
          <a:lstStyle xmlns:a="http://schemas.openxmlformats.org/drawingml/2006/main"/>
          <a:p xmlns:a="http://schemas.openxmlformats.org/drawingml/2006/main">
            <a:r>
              <a:rPr lang="en-US" altLang="zh-CN" sz="1100" dirty="0" err="1">
                <a:solidFill>
                  <a:srgbClr val="FFFF00"/>
                </a:solidFill>
              </a:rPr>
              <a:t>OutOfMemory</a:t>
            </a:r>
            <a:endParaRPr lang="zh-CN" altLang="en-US" sz="1100" dirty="0">
              <a:solidFill>
                <a:srgbClr val="FFFF00"/>
              </a:solidFill>
            </a:endParaRPr>
          </a:p>
        </cdr:txBody>
      </cdr:sp>
      <cdr:sp macro="" textlink="">
        <cdr:nvSpPr>
          <cdr:cNvPr id="3" name="文本框 2">
            <a:extLst xmlns:a="http://schemas.openxmlformats.org/drawingml/2006/main">
              <a:ext uri="{FF2B5EF4-FFF2-40B4-BE49-F238E27FC236}">
                <a16:creationId xmlns:a16="http://schemas.microsoft.com/office/drawing/2014/main" id="{77F14741-3C07-48E0-A44B-4736625EE7A4}"/>
              </a:ext>
            </a:extLst>
          </cdr:cNvPr>
          <cdr:cNvSpPr txBox="1"/>
        </cdr:nvSpPr>
        <cdr:spPr>
          <a:xfrm xmlns:a="http://schemas.openxmlformats.org/drawingml/2006/main">
            <a:off x="5933924" y="1882338"/>
            <a:ext cx="200025" cy="914400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vert="eaVert" wrap="none" rtlCol="0" anchor="ctr"/>
          <a:lstStyle xmlns:a="http://schemas.openxmlformats.org/drawingml/2006/main"/>
          <a:p xmlns:a="http://schemas.openxmlformats.org/drawingml/2006/main">
            <a:r>
              <a:rPr lang="en-US" altLang="zh-CN" sz="1100" dirty="0" err="1">
                <a:solidFill>
                  <a:srgbClr val="FFFF00"/>
                </a:solidFill>
              </a:rPr>
              <a:t>OutOfMemory</a:t>
            </a:r>
            <a:endParaRPr lang="zh-CN" altLang="en-US" sz="1100" dirty="0">
              <a:solidFill>
                <a:srgbClr val="FFFF00"/>
              </a:solidFill>
            </a:endParaRPr>
          </a:p>
        </cdr:txBody>
      </cdr:sp>
    </cdr:grp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E1E63-6347-BD4F-A808-7F54FA34CE72}" type="datetimeFigureOut">
              <a:rPr kumimoji="1" lang="zh-CN" altLang="en-US" smtClean="0"/>
              <a:t>2017/4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EDE8F-5748-564A-B104-45C8D63442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12194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705846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84006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4572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在初赛中，我们使用队列存放前缀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i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的起始位置，当数据集较大，字符集较小时十分占用内存。例如，当处理基因组数据集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20M_2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，这种做法会造成巨大的内存开销，在第一次迭代中，存放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{A,T,C,G}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下一个字符位置即使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20GB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的内存也无法容纳。因此，非常有必要对算法进行改进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charset="0"/>
              <a:ea typeface="Microsoft YaHei" charset="0"/>
            </a:endParaRPr>
          </a:p>
          <a:p>
            <a:pPr marL="0" marR="0" lvl="0" indent="4572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我们在决赛时，不存放前缀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i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下一个字符的位置，而是记录前缀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i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charset="0"/>
                <a:ea typeface="Microsoft YaHei" charset="0"/>
              </a:rPr>
              <a:t>下一个字符的种类，以及前缀在各个串中出现的频率。采用这种改进方案后，可以明显减少内存消耗。</a:t>
            </a:r>
            <a:endParaRPr kumimoji="0" lang="en-US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charset="0"/>
              <a:ea typeface="Microsoft YaHei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19998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15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793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定前缀集合</a:t>
            </a:r>
            <a:r>
              <a:rPr lang="en-US" altLang="zh-CN" dirty="0"/>
              <a:t>{A,T,C,G}</a:t>
            </a:r>
            <a:r>
              <a:rPr lang="zh-CN" altLang="en-US" dirty="0"/>
              <a:t>，三个串</a:t>
            </a:r>
            <a:r>
              <a:rPr lang="en-US" altLang="zh-CN" dirty="0"/>
              <a:t>S</a:t>
            </a:r>
            <a:r>
              <a:rPr lang="en-US" altLang="zh-CN" baseline="-25000" dirty="0"/>
              <a:t>0</a:t>
            </a:r>
            <a:r>
              <a:rPr lang="en-US" altLang="zh-CN" dirty="0"/>
              <a:t>,S</a:t>
            </a:r>
            <a:r>
              <a:rPr lang="en-US" altLang="zh-CN" baseline="-25000" dirty="0"/>
              <a:t>1</a:t>
            </a:r>
            <a:r>
              <a:rPr lang="en-US" altLang="zh-CN" dirty="0"/>
              <a:t>,S</a:t>
            </a:r>
            <a:r>
              <a:rPr lang="en-US" altLang="zh-CN" baseline="-25000" dirty="0"/>
              <a:t>2</a:t>
            </a:r>
            <a:r>
              <a:rPr lang="zh-CN" altLang="en-US" baseline="0" dirty="0"/>
              <a:t>。第一个</a:t>
            </a:r>
            <a:r>
              <a:rPr lang="en-US" altLang="zh-CN" baseline="0" dirty="0"/>
              <a:t>map</a:t>
            </a:r>
            <a:r>
              <a:rPr lang="zh-CN" altLang="en-US" baseline="0" dirty="0"/>
              <a:t>，寻找</a:t>
            </a:r>
            <a:r>
              <a:rPr lang="en-US" altLang="zh-CN" baseline="0" dirty="0"/>
              <a:t>A</a:t>
            </a:r>
            <a:r>
              <a:rPr lang="zh-CN" altLang="en-US" baseline="0" dirty="0"/>
              <a:t>、</a:t>
            </a:r>
            <a:r>
              <a:rPr lang="en-US" altLang="zh-CN" baseline="0" dirty="0"/>
              <a:t>T</a:t>
            </a:r>
            <a:r>
              <a:rPr lang="zh-CN" altLang="en-US" baseline="0" dirty="0"/>
              <a:t>、</a:t>
            </a:r>
            <a:r>
              <a:rPr lang="en-US" altLang="zh-CN" baseline="0" dirty="0"/>
              <a:t>C</a:t>
            </a:r>
            <a:r>
              <a:rPr lang="zh-CN" altLang="en-US" baseline="0" dirty="0"/>
              <a:t>、</a:t>
            </a:r>
            <a:r>
              <a:rPr lang="en-US" altLang="zh-CN" baseline="0" dirty="0"/>
              <a:t>G</a:t>
            </a:r>
            <a:r>
              <a:rPr lang="zh-CN" altLang="en-US" baseline="0" dirty="0"/>
              <a:t>在</a:t>
            </a:r>
            <a:r>
              <a:rPr lang="en-US" altLang="zh-CN" baseline="0" dirty="0"/>
              <a:t>S0</a:t>
            </a:r>
            <a:r>
              <a:rPr lang="zh-CN" altLang="en-US" baseline="0" dirty="0"/>
              <a:t>，</a:t>
            </a:r>
            <a:r>
              <a:rPr lang="en-US" altLang="zh-CN" baseline="0" dirty="0"/>
              <a:t>S1</a:t>
            </a:r>
            <a:r>
              <a:rPr lang="zh-CN" altLang="en-US" baseline="0" dirty="0"/>
              <a:t>，</a:t>
            </a:r>
            <a:r>
              <a:rPr lang="en-US" altLang="zh-CN" baseline="0" dirty="0"/>
              <a:t>S2</a:t>
            </a:r>
            <a:r>
              <a:rPr lang="zh-CN" altLang="en-US" baseline="0" dirty="0"/>
              <a:t>三个串中的下一个字符集合，以及前缀的出现频率。</a:t>
            </a:r>
            <a:r>
              <a:rPr lang="en-US" altLang="zh-CN" baseline="0" dirty="0"/>
              <a:t>m</a:t>
            </a:r>
            <a:r>
              <a:rPr lang="en-US" altLang="zh-CN" baseline="-25000" dirty="0"/>
              <a:t>0</a:t>
            </a:r>
            <a:r>
              <a:rPr lang="zh-CN" altLang="en-US" baseline="0" dirty="0"/>
              <a:t>对应于</a:t>
            </a:r>
            <a:r>
              <a:rPr lang="en-US" altLang="zh-CN" baseline="0" dirty="0"/>
              <a:t>S</a:t>
            </a:r>
            <a:r>
              <a:rPr lang="en-US" altLang="zh-CN" baseline="-25000" dirty="0"/>
              <a:t>0</a:t>
            </a:r>
            <a:r>
              <a:rPr lang="zh-CN" altLang="en-US" baseline="0" dirty="0"/>
              <a:t>，</a:t>
            </a:r>
            <a:r>
              <a:rPr lang="en-US" altLang="zh-CN" baseline="0" dirty="0"/>
              <a:t>m</a:t>
            </a:r>
            <a:r>
              <a:rPr lang="en-US" altLang="zh-CN" baseline="-25000" dirty="0"/>
              <a:t>1</a:t>
            </a:r>
            <a:r>
              <a:rPr lang="zh-CN" altLang="en-US" baseline="0" dirty="0"/>
              <a:t>对应于</a:t>
            </a:r>
            <a:r>
              <a:rPr lang="en-US" altLang="zh-CN" baseline="0" dirty="0"/>
              <a:t>S</a:t>
            </a:r>
            <a:r>
              <a:rPr lang="en-US" altLang="zh-CN" baseline="-25000" dirty="0"/>
              <a:t>1</a:t>
            </a:r>
            <a:r>
              <a:rPr lang="zh-CN" altLang="en-US" baseline="0" dirty="0"/>
              <a:t>以此类推</a:t>
            </a:r>
            <a:endParaRPr lang="en-US" altLang="zh-CN" baseline="-25000" dirty="0"/>
          </a:p>
          <a:p>
            <a:r>
              <a:rPr lang="en-US" altLang="zh-CN" baseline="0" dirty="0" err="1"/>
              <a:t>flatMapToPair</a:t>
            </a:r>
            <a:r>
              <a:rPr lang="zh-CN" altLang="en-US" baseline="0" dirty="0"/>
              <a:t>作用是，将</a:t>
            </a:r>
            <a:r>
              <a:rPr lang="en-US" altLang="zh-CN" baseline="0" dirty="0"/>
              <a:t>m</a:t>
            </a:r>
            <a:r>
              <a:rPr lang="en-US" altLang="zh-CN" baseline="-25000" dirty="0"/>
              <a:t>0</a:t>
            </a:r>
            <a:r>
              <a:rPr lang="en-US" altLang="zh-CN" baseline="0" dirty="0"/>
              <a:t>,m</a:t>
            </a:r>
            <a:r>
              <a:rPr lang="en-US" altLang="zh-CN" baseline="-25000" dirty="0"/>
              <a:t>1</a:t>
            </a:r>
            <a:r>
              <a:rPr lang="zh-CN" altLang="en-US" baseline="0" dirty="0"/>
              <a:t>和</a:t>
            </a:r>
            <a:r>
              <a:rPr lang="en-US" altLang="zh-CN" baseline="0" dirty="0"/>
              <a:t>m</a:t>
            </a:r>
            <a:r>
              <a:rPr lang="en-US" altLang="zh-CN" baseline="-25000" dirty="0"/>
              <a:t>2</a:t>
            </a:r>
            <a:r>
              <a:rPr lang="zh-CN" altLang="en-US" baseline="0" dirty="0"/>
              <a:t>“展开”，把</a:t>
            </a:r>
            <a:r>
              <a:rPr lang="en-US" altLang="zh-CN" baseline="0" dirty="0"/>
              <a:t>RDD&lt;Set&lt;...&gt;&gt;</a:t>
            </a:r>
            <a:r>
              <a:rPr lang="zh-CN" altLang="en-US" baseline="0" dirty="0"/>
              <a:t>转换成</a:t>
            </a:r>
            <a:r>
              <a:rPr lang="en-US" altLang="zh-CN" baseline="0" dirty="0"/>
              <a:t>RDD&lt;</a:t>
            </a:r>
            <a:r>
              <a:rPr lang="en-US" altLang="zh-CN" baseline="0" dirty="0" err="1"/>
              <a:t>Key,Value</a:t>
            </a:r>
            <a:r>
              <a:rPr lang="en-US" altLang="zh-CN" baseline="0" dirty="0"/>
              <a:t>&gt;</a:t>
            </a:r>
            <a:r>
              <a:rPr lang="zh-CN" altLang="en-US" baseline="0" dirty="0"/>
              <a:t>。</a:t>
            </a:r>
            <a:endParaRPr lang="en-US" altLang="zh-CN" baseline="0" dirty="0"/>
          </a:p>
          <a:p>
            <a:r>
              <a:rPr lang="en-US" altLang="zh-CN" baseline="0" dirty="0" err="1"/>
              <a:t>reduceByKey</a:t>
            </a:r>
            <a:r>
              <a:rPr lang="zh-CN" altLang="en-US" baseline="0" dirty="0"/>
              <a:t>的作用是按照</a:t>
            </a:r>
            <a:r>
              <a:rPr lang="en-US" altLang="zh-CN" baseline="0" dirty="0"/>
              <a:t>Key</a:t>
            </a:r>
            <a:r>
              <a:rPr lang="zh-CN" altLang="en-US" baseline="0" dirty="0"/>
              <a:t>对结果合并，具体操作是同一个前缀对应的后一个字符集合做并集，前缀频率相加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500009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0" indent="-342900" algn="l">
              <a:spcAft>
                <a:spcPts val="0"/>
              </a:spcAft>
              <a:buFont typeface="+mj-lt"/>
              <a:buAutoNum type="arabicParenBoth"/>
            </a:pP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动态调整读入字符的范围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。在原算法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ERA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中，是基于磁盘进行后缀</a:t>
            </a:r>
            <a:endParaRPr lang="zh-CN" altLang="zh-CN" sz="1050" kern="100" dirty="0">
              <a:effectLst/>
              <a:latin typeface="+mn-lt"/>
              <a:ea typeface="+mn-ea"/>
              <a:cs typeface="Times New Roman"/>
            </a:endParaRPr>
          </a:p>
          <a:p>
            <a:pPr algn="l">
              <a:spcAft>
                <a:spcPts val="0"/>
              </a:spcAft>
            </a:pP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树构建，因此将数组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设为固定大小，在我们基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spark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实现过程中，所有数据都被加载到内存中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的最初始占用字节数等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大小是我们设定的。随着算法不断迭代运行，有很多元素将进入非活动状态，即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I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A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被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也就标记着对应分支已经被关联到唯一的叶子节点，不再需要后续处理，也就是说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的活跃区元素不断减少，则占用内存减少，可用内存变大，这时我们可以适当调大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加快子树的构建过程。因此我们定义了一个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动态调整公式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:</a:t>
            </a:r>
            <a:r>
              <a:rPr lang="en-US" altLang="zh-CN" sz="1200" kern="0" baseline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是第一次填充满的数组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大小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是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没被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元素，因为随着更多的分支被处理完成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中元素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占用将越来越小，可用内存增大，所以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也逐渐变大是合理的。通过我们后续大量的实验证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动态调整提升了至少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25%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时间性能。</a:t>
            </a:r>
            <a:endParaRPr lang="zh-CN" altLang="zh-CN" sz="1050" kern="100" dirty="0">
              <a:effectLst/>
              <a:latin typeface="+mn-lt"/>
              <a:ea typeface="+mn-ea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19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537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0" indent="-342900" algn="l">
              <a:spcAft>
                <a:spcPts val="0"/>
              </a:spcAft>
              <a:buFont typeface="+mj-lt"/>
              <a:buAutoNum type="arabicParenBoth"/>
            </a:pP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动态调整读入字符的范围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。在原算法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ERA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中，是基于磁盘进行后缀</a:t>
            </a:r>
            <a:endParaRPr lang="zh-CN" altLang="zh-CN" sz="1050" kern="100" dirty="0">
              <a:effectLst/>
              <a:latin typeface="+mn-lt"/>
              <a:ea typeface="+mn-ea"/>
              <a:cs typeface="Times New Roman"/>
            </a:endParaRPr>
          </a:p>
          <a:p>
            <a:pPr algn="l">
              <a:spcAft>
                <a:spcPts val="0"/>
              </a:spcAft>
            </a:pP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树构建，因此将数组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设为固定大小，在我们基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spark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实现过程中，所有数据都被加载到内存中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的最初始占用字节数等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大小是我们设定的。随着算法不断迭代运行，有很多元素将进入非活动状态，即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I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A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被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也就标记着对应分支已经被关联到唯一的叶子节点，不再需要后续处理，也就是说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数组的活跃区元素不断减少，则占用内存减少，可用内存变大，这时我们可以适当调大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加快子树的构建过程。因此我们定义了一个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动态调整公式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:</a:t>
            </a:r>
            <a:r>
              <a:rPr lang="en-US" altLang="zh-CN" sz="1200" kern="0" baseline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是第一次填充满的数组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大小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 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是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没被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元素，因为随着更多的分支被处理完成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L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中元素置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don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，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占用将越来越小，可用内存增大，所以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也逐渐变大是合理的。通过我们后续大量的实验证明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range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动态调整提升了至少</a:t>
            </a:r>
            <a:r>
              <a:rPr lang="en-US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25%</a:t>
            </a:r>
            <a:r>
              <a:rPr lang="zh-CN" altLang="zh-CN" sz="1200" kern="0" dirty="0">
                <a:solidFill>
                  <a:srgbClr val="000000"/>
                </a:solidFill>
                <a:effectLst/>
                <a:latin typeface="Times New Roman"/>
                <a:ea typeface="+mn-ea"/>
                <a:cs typeface="Times New Roman"/>
              </a:rPr>
              <a:t>的时间性能。</a:t>
            </a:r>
            <a:endParaRPr lang="zh-CN" altLang="zh-CN" sz="1050" kern="100" dirty="0">
              <a:effectLst/>
              <a:latin typeface="+mn-lt"/>
              <a:ea typeface="+mn-ea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20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537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21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214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39139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25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74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53252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26510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4163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0542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8394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输入串可以放入内存中，该类算法执行较好。包括，</a:t>
            </a:r>
            <a:r>
              <a:rPr lang="en-US" altLang="zh-CN" dirty="0" err="1"/>
              <a:t>McCreight</a:t>
            </a:r>
            <a:r>
              <a:rPr lang="zh-CN" altLang="en-US" dirty="0"/>
              <a:t>和</a:t>
            </a:r>
            <a:r>
              <a:rPr lang="en-US" altLang="zh-CN" dirty="0" err="1"/>
              <a:t>Ukkonen</a:t>
            </a:r>
            <a:r>
              <a:rPr lang="zh-CN" altLang="en-US" dirty="0"/>
              <a:t>算法等。而然当后缀树无法放入内存时，需要平均</a:t>
            </a:r>
            <a:r>
              <a:rPr lang="en-US" altLang="zh-CN" dirty="0"/>
              <a:t>O(n)</a:t>
            </a:r>
            <a:r>
              <a:rPr lang="zh-CN" altLang="en-US" dirty="0"/>
              <a:t>的随机磁盘</a:t>
            </a:r>
            <a:r>
              <a:rPr lang="en-US" altLang="zh-CN" dirty="0"/>
              <a:t>I/O</a:t>
            </a:r>
            <a:r>
              <a:rPr lang="zh-CN" altLang="en-US" dirty="0"/>
              <a:t>，而且对输入串的访问是随机的。因此，对于稍长的串来说这类算法执行时代价高昂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类算法把后缀树分解成子树存储在磁盘中。包括，</a:t>
            </a:r>
            <a:r>
              <a:rPr lang="en-US" altLang="zh-CN" dirty="0"/>
              <a:t>ST-Merge</a:t>
            </a:r>
            <a:r>
              <a:rPr lang="zh-CN" altLang="en-US" dirty="0"/>
              <a:t>和</a:t>
            </a:r>
            <a:r>
              <a:rPr lang="en-US" altLang="zh-CN" dirty="0"/>
              <a:t>TRELLIS</a:t>
            </a:r>
            <a:r>
              <a:rPr lang="zh-CN" altLang="en-US" dirty="0"/>
              <a:t>等。这类算法首先将字符串分成字串，独立的构建子树，子树存储在磁盘上。然后将子树合并形成最终的后缀树。实践中，这类算法比</a:t>
            </a:r>
            <a:r>
              <a:rPr lang="en-US" altLang="zh-CN" dirty="0" err="1"/>
              <a:t>Ukkonen</a:t>
            </a:r>
            <a:r>
              <a:rPr lang="zh-CN" altLang="en-US" dirty="0"/>
              <a:t>快，然而合并阶段需要很多随机</a:t>
            </a:r>
            <a:r>
              <a:rPr lang="en-US" altLang="zh-CN" dirty="0"/>
              <a:t>I/O</a:t>
            </a:r>
            <a:r>
              <a:rPr lang="zh-CN" altLang="en-US" dirty="0"/>
              <a:t>，导致算法低效。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这类算法包括</a:t>
            </a:r>
            <a:r>
              <a:rPr lang="en-US" altLang="zh-CN" dirty="0" err="1"/>
              <a:t>WaveFront</a:t>
            </a:r>
            <a:r>
              <a:rPr lang="zh-CN" altLang="en-US" dirty="0"/>
              <a:t>和</a:t>
            </a:r>
            <a:r>
              <a:rPr lang="en-US" altLang="zh-CN" dirty="0"/>
              <a:t>B2ST</a:t>
            </a:r>
            <a:r>
              <a:rPr lang="zh-CN" altLang="en-US" dirty="0"/>
              <a:t>，当字符串无法放入内存中，这类算法避免了随机</a:t>
            </a:r>
            <a:r>
              <a:rPr lang="en-US" altLang="zh-CN" dirty="0"/>
              <a:t>IO</a:t>
            </a:r>
            <a:r>
              <a:rPr lang="zh-CN" altLang="en-US" dirty="0"/>
              <a:t>。</a:t>
            </a:r>
            <a:r>
              <a:rPr lang="en-US" altLang="zh-CN" dirty="0"/>
              <a:t>B2ST</a:t>
            </a:r>
            <a:r>
              <a:rPr lang="zh-CN" altLang="en-US" dirty="0"/>
              <a:t>的缺点是会产生很多中间结果，并且无法并行实现。而</a:t>
            </a:r>
            <a:r>
              <a:rPr lang="en-US" altLang="zh-CN" dirty="0" err="1"/>
              <a:t>WaveFront</a:t>
            </a:r>
            <a:r>
              <a:rPr lang="zh-CN" altLang="en-US" dirty="0"/>
              <a:t>的扩展性不好且内存和</a:t>
            </a:r>
            <a:r>
              <a:rPr lang="en-US" altLang="zh-CN" dirty="0"/>
              <a:t>CPU</a:t>
            </a:r>
            <a:r>
              <a:rPr lang="zh-CN" altLang="en-US" dirty="0"/>
              <a:t>消耗严重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4014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垂直分区：将一棵后缀树按照变长前缀分割为多个子树。</a:t>
            </a:r>
            <a:endParaRPr lang="en-US" altLang="zh-CN" dirty="0"/>
          </a:p>
          <a:p>
            <a:r>
              <a:rPr lang="zh-CN" altLang="en-US" dirty="0"/>
              <a:t>子树准备：相同前缀的后缀构建为一棵子树，子树准备阶段主要统计相邻后缀的分叉信息</a:t>
            </a:r>
            <a:endParaRPr lang="en-US" altLang="zh-CN" dirty="0"/>
          </a:p>
          <a:p>
            <a:r>
              <a:rPr lang="zh-CN" altLang="en-US" dirty="0"/>
              <a:t>子树构建：根据分叉信息表构建每棵子树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RA</a:t>
            </a:r>
            <a:r>
              <a:rPr lang="zh-CN" altLang="en-US" dirty="0"/>
              <a:t>算法由</a:t>
            </a:r>
            <a:r>
              <a:rPr lang="en-US" altLang="zh-CN" dirty="0" err="1"/>
              <a:t>Essam</a:t>
            </a:r>
            <a:r>
              <a:rPr lang="en-US" altLang="zh-CN" dirty="0"/>
              <a:t> Mansour</a:t>
            </a:r>
            <a:r>
              <a:rPr lang="zh-CN" altLang="en-US" dirty="0"/>
              <a:t>等人提出，该算法和</a:t>
            </a:r>
            <a:r>
              <a:rPr lang="en-US" altLang="zh-CN" dirty="0" err="1"/>
              <a:t>WaveFront</a:t>
            </a:r>
            <a:r>
              <a:rPr lang="zh-CN" altLang="en-US" dirty="0"/>
              <a:t>类似，然而该算法不需要合并子树并且很容易并行化。因为</a:t>
            </a:r>
            <a:r>
              <a:rPr lang="en-US" altLang="zh-CN" dirty="0"/>
              <a:t>ERA</a:t>
            </a:r>
            <a:r>
              <a:rPr lang="zh-CN" altLang="en-US" dirty="0"/>
              <a:t>算法具有分层构建的特点且具有良好的内存管理策略。同样，</a:t>
            </a:r>
            <a:r>
              <a:rPr lang="en-US" altLang="zh-CN" dirty="0"/>
              <a:t>ERA</a:t>
            </a:r>
            <a:r>
              <a:rPr lang="zh-CN" altLang="en-US" dirty="0"/>
              <a:t>算法通过对子树分组实现了良好的负载均衡，此外该算法避免多次遍历子树实现了低</a:t>
            </a:r>
            <a:r>
              <a:rPr lang="en-US" altLang="zh-CN" dirty="0"/>
              <a:t>CPU</a:t>
            </a:r>
            <a:r>
              <a:rPr lang="zh-CN" altLang="en-US" dirty="0"/>
              <a:t>消耗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61216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899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假设现在要构建这四个串的通用后缀树</a:t>
            </a:r>
            <a:r>
              <a:rPr lang="en-US" altLang="zh-CN" dirty="0"/>
              <a:t>,</a:t>
            </a:r>
            <a:r>
              <a:rPr lang="zh-CN" altLang="en-US" dirty="0"/>
              <a:t>输入输出，频率上限是限定每个处理单元可以处理的后缀个数，为了负载平衡。第一步是获取前缀集合；初始时前缀集合等于字符集，然后顺序扫描字符串</a:t>
            </a:r>
            <a:r>
              <a:rPr lang="en-US" altLang="zh-CN" dirty="0"/>
              <a:t>s</a:t>
            </a:r>
            <a:r>
              <a:rPr lang="zh-CN" altLang="en-US" dirty="0"/>
              <a:t>，统计前缀出现的频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25469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准备阶段主要任务是填满数组</a:t>
            </a:r>
            <a:r>
              <a:rPr lang="en-US" altLang="zh-CN" dirty="0"/>
              <a:t>L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L</a:t>
            </a:r>
            <a:r>
              <a:rPr lang="zh-CN" altLang="en-US" dirty="0"/>
              <a:t>数组用来存储叶子，存储输入前缀</a:t>
            </a:r>
            <a:r>
              <a:rPr lang="en-US" altLang="zh-CN" dirty="0"/>
              <a:t>p</a:t>
            </a:r>
            <a:r>
              <a:rPr lang="zh-CN" altLang="en-US" dirty="0"/>
              <a:t>在输入串</a:t>
            </a:r>
            <a:r>
              <a:rPr lang="en-US" altLang="zh-CN" dirty="0"/>
              <a:t>S</a:t>
            </a:r>
            <a:r>
              <a:rPr lang="zh-CN" altLang="en-US" dirty="0"/>
              <a:t>中的位置，是后缀子树的叶子，</a:t>
            </a:r>
            <a:r>
              <a:rPr lang="en-US" altLang="zh-CN" dirty="0"/>
              <a:t>L</a:t>
            </a:r>
            <a:r>
              <a:rPr lang="zh-CN" altLang="en-US" dirty="0"/>
              <a:t>中的叶子节点是按照对应后缀的字典顺序存储的。</a:t>
            </a:r>
            <a:r>
              <a:rPr lang="en-US" altLang="zh-CN" dirty="0"/>
              <a:t>B</a:t>
            </a:r>
            <a:r>
              <a:rPr lang="zh-CN" altLang="en-US" dirty="0"/>
              <a:t>用来存分支信息，主要由三元组组成（</a:t>
            </a:r>
            <a:r>
              <a:rPr lang="en-US" altLang="zh-CN" dirty="0"/>
              <a:t>c1,c2,offset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r>
              <a:rPr lang="en-US" altLang="zh-CN" dirty="0"/>
              <a:t>offset</a:t>
            </a:r>
            <a:r>
              <a:rPr lang="zh-CN" altLang="en-US" dirty="0"/>
              <a:t>是两个后缀公共前缀长度，</a:t>
            </a:r>
            <a:r>
              <a:rPr lang="en-US" altLang="zh-CN" dirty="0"/>
              <a:t>c1</a:t>
            </a:r>
            <a:r>
              <a:rPr lang="zh-CN" altLang="en-US" dirty="0"/>
              <a:t>和</a:t>
            </a:r>
            <a:r>
              <a:rPr lang="en-US" altLang="zh-CN" dirty="0"/>
              <a:t>c2</a:t>
            </a:r>
            <a:r>
              <a:rPr lang="zh-CN" altLang="en-US" dirty="0"/>
              <a:t>是第一个不同字符，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描述分支</a:t>
            </a:r>
            <a:r>
              <a:rPr lang="en-US" altLang="zh-CN" dirty="0"/>
              <a:t>Branch i-1</a:t>
            </a:r>
            <a:r>
              <a:rPr lang="zh-CN" altLang="en-US" dirty="0"/>
              <a:t>（</a:t>
            </a:r>
            <a:r>
              <a:rPr lang="en-US" altLang="zh-CN" dirty="0"/>
              <a:t>L[i-1]</a:t>
            </a:r>
            <a:r>
              <a:rPr lang="zh-CN" altLang="en-US" dirty="0"/>
              <a:t>对应的）和</a:t>
            </a:r>
            <a:r>
              <a:rPr lang="en-US" altLang="zh-CN" dirty="0"/>
              <a:t>Branch-</a:t>
            </a:r>
            <a:r>
              <a:rPr lang="en-US" altLang="zh-CN" dirty="0" err="1"/>
              <a:t>i</a:t>
            </a:r>
            <a:r>
              <a:rPr lang="zh-CN" altLang="en-US" dirty="0"/>
              <a:t>（</a:t>
            </a:r>
            <a:r>
              <a:rPr lang="en-US" altLang="zh-CN" dirty="0"/>
              <a:t>L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对应的）之间的关系。</a:t>
            </a:r>
          </a:p>
          <a:p>
            <a:r>
              <a:rPr lang="zh-CN" altLang="en-US" dirty="0"/>
              <a:t>第一轮：读入公共前缀后面的第一个字符，由于都是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中元素字典顺序排序后不变，且元素相等，引入一个新的活动区</a:t>
            </a:r>
            <a:r>
              <a:rPr lang="en-US" altLang="zh-CN" dirty="0"/>
              <a:t>1</a:t>
            </a:r>
            <a:r>
              <a:rPr lang="zh-CN" altLang="en-US" dirty="0"/>
              <a:t>，元素相等不能获得分支信息数组</a:t>
            </a:r>
            <a:r>
              <a:rPr lang="en-US" altLang="zh-CN" dirty="0"/>
              <a:t>B</a:t>
            </a:r>
          </a:p>
          <a:p>
            <a:r>
              <a:rPr lang="zh-CN" altLang="en-US" dirty="0"/>
              <a:t>第二轮：接着读入下一个字符，分别更新数组</a:t>
            </a:r>
            <a:r>
              <a:rPr lang="en-US" altLang="zh-CN" dirty="0"/>
              <a:t>R</a:t>
            </a:r>
            <a:r>
              <a:rPr lang="zh-CN" altLang="en-US" dirty="0"/>
              <a:t>，分别读入</a:t>
            </a:r>
            <a:r>
              <a:rPr lang="en-US" altLang="zh-CN" dirty="0"/>
              <a:t>B</a:t>
            </a:r>
            <a:r>
              <a:rPr lang="zh-CN" altLang="en-US" dirty="0"/>
              <a:t>，终结符</a:t>
            </a:r>
            <a:r>
              <a:rPr lang="en-US" altLang="zh-CN" dirty="0"/>
              <a:t>0</a:t>
            </a:r>
            <a:r>
              <a:rPr lang="zh-CN" altLang="en-US" dirty="0"/>
              <a:t>，终结符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中元素按字典排序，不变，</a:t>
            </a:r>
            <a:r>
              <a:rPr lang="en-US" altLang="zh-CN" dirty="0"/>
              <a:t>R[0]</a:t>
            </a:r>
            <a:r>
              <a:rPr lang="zh-CN" altLang="en-US" dirty="0"/>
              <a:t>和</a:t>
            </a:r>
            <a:r>
              <a:rPr lang="en-US" altLang="zh-CN" dirty="0"/>
              <a:t>R[1]</a:t>
            </a:r>
            <a:r>
              <a:rPr lang="zh-CN" altLang="en-US" dirty="0"/>
              <a:t>的公共前缀长度为</a:t>
            </a:r>
            <a:r>
              <a:rPr lang="en-US" altLang="zh-CN" dirty="0"/>
              <a:t>0</a:t>
            </a:r>
            <a:r>
              <a:rPr lang="zh-CN" altLang="en-US" dirty="0"/>
              <a:t>，产生分歧的第一个字符分别为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$0,</a:t>
            </a:r>
            <a:r>
              <a:rPr lang="zh-CN" altLang="en-US" dirty="0"/>
              <a:t>则</a:t>
            </a:r>
            <a:r>
              <a:rPr lang="en-US" altLang="zh-CN" dirty="0"/>
              <a:t>B[1]:=(B</a:t>
            </a:r>
            <a:r>
              <a:rPr lang="zh-CN" altLang="en-US" dirty="0"/>
              <a:t>，</a:t>
            </a:r>
            <a:r>
              <a:rPr lang="en-US" altLang="zh-CN" dirty="0"/>
              <a:t>$0,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9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88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树构建算法首先新建一个</a:t>
            </a:r>
            <a:r>
              <a:rPr lang="en-US" altLang="zh-CN" dirty="0"/>
              <a:t>root</a:t>
            </a:r>
            <a:r>
              <a:rPr lang="zh-CN" altLang="en-US" dirty="0"/>
              <a:t>节点，新建一条边连接根节点和第一个叶子节点，边标签为</a:t>
            </a:r>
            <a:r>
              <a:rPr lang="en-US" altLang="zh-CN" dirty="0"/>
              <a:t>L[0]</a:t>
            </a:r>
            <a:r>
              <a:rPr lang="zh-CN" altLang="en-US" dirty="0"/>
              <a:t>对应的后缀</a:t>
            </a:r>
            <a:r>
              <a:rPr lang="en-US" altLang="zh-CN" dirty="0"/>
              <a:t>ABABA$0,</a:t>
            </a:r>
            <a:r>
              <a:rPr lang="zh-CN" altLang="en-US" dirty="0"/>
              <a:t>然后这条边压入栈</a:t>
            </a:r>
            <a:r>
              <a:rPr lang="en-US" altLang="zh-CN" dirty="0"/>
              <a:t>Stack</a:t>
            </a:r>
            <a:r>
              <a:rPr lang="zh-CN" altLang="en-US" dirty="0"/>
              <a:t>，</a:t>
            </a:r>
            <a:r>
              <a:rPr lang="en-US" altLang="zh-CN" dirty="0"/>
              <a:t>Stack</a:t>
            </a:r>
            <a:r>
              <a:rPr lang="zh-CN" altLang="en-US" dirty="0"/>
              <a:t>的深度为</a:t>
            </a:r>
            <a:r>
              <a:rPr lang="en-US" altLang="zh-CN" dirty="0"/>
              <a:t>ABABA$0</a:t>
            </a:r>
            <a:r>
              <a:rPr lang="zh-CN" altLang="en-US" dirty="0"/>
              <a:t>的长度（终结符算一个字符），因此深度初始化为</a:t>
            </a:r>
            <a:r>
              <a:rPr lang="en-US" altLang="zh-CN" dirty="0"/>
              <a:t>5</a:t>
            </a:r>
            <a:r>
              <a:rPr lang="zh-CN" altLang="en-US" dirty="0"/>
              <a:t>，如图</a:t>
            </a:r>
            <a:r>
              <a:rPr lang="en-US" altLang="zh-CN" dirty="0"/>
              <a:t>1.4(1)</a:t>
            </a:r>
            <a:r>
              <a:rPr lang="zh-CN" altLang="en-US" dirty="0"/>
              <a:t>所示。</a:t>
            </a:r>
          </a:p>
          <a:p>
            <a:r>
              <a:rPr lang="zh-CN" altLang="en-US" dirty="0"/>
              <a:t>第一次迭代：</a:t>
            </a:r>
            <a:r>
              <a:rPr lang="en-US" altLang="zh-CN" dirty="0"/>
              <a:t>B[1]= (B,$0,3)</a:t>
            </a:r>
            <a:r>
              <a:rPr lang="zh-CN" altLang="en-US" dirty="0"/>
              <a:t>，边</a:t>
            </a:r>
            <a:r>
              <a:rPr lang="en-US" altLang="zh-CN" dirty="0"/>
              <a:t>ABABA$0</a:t>
            </a:r>
            <a:r>
              <a:rPr lang="zh-CN" altLang="en-US" dirty="0"/>
              <a:t>被弹出，由于</a:t>
            </a:r>
            <a:r>
              <a:rPr lang="en-US" altLang="zh-CN" dirty="0"/>
              <a:t>offset=3</a:t>
            </a:r>
            <a:r>
              <a:rPr lang="zh-CN" altLang="en-US" dirty="0"/>
              <a:t>，这条边被拆分成两条边</a:t>
            </a:r>
            <a:r>
              <a:rPr lang="en-US" altLang="zh-CN" dirty="0"/>
              <a:t>ABA</a:t>
            </a:r>
            <a:r>
              <a:rPr lang="zh-CN" altLang="en-US" dirty="0"/>
              <a:t>和</a:t>
            </a:r>
            <a:r>
              <a:rPr lang="en-US" altLang="zh-CN" dirty="0"/>
              <a:t>BA$0</a:t>
            </a:r>
            <a:r>
              <a:rPr lang="zh-CN" altLang="en-US" dirty="0"/>
              <a:t>（</a:t>
            </a:r>
            <a:r>
              <a:rPr lang="en-US" altLang="zh-CN" dirty="0"/>
              <a:t>16-22</a:t>
            </a:r>
            <a:r>
              <a:rPr lang="zh-CN" altLang="en-US" dirty="0"/>
              <a:t>）。然后建立一个新边，连接</a:t>
            </a:r>
            <a:r>
              <a:rPr lang="en-US" altLang="zh-CN" dirty="0"/>
              <a:t>ABA</a:t>
            </a:r>
            <a:r>
              <a:rPr lang="zh-CN" altLang="en-US" dirty="0"/>
              <a:t>和第二个叶子节点</a:t>
            </a:r>
            <a:r>
              <a:rPr lang="en-US" altLang="zh-CN" dirty="0"/>
              <a:t>L[1]=2</a:t>
            </a:r>
            <a:r>
              <a:rPr lang="zh-CN" altLang="en-US" dirty="0"/>
              <a:t>。并且打标签为</a:t>
            </a:r>
            <a:r>
              <a:rPr lang="en-US" altLang="zh-CN" dirty="0"/>
              <a:t>L[1]</a:t>
            </a:r>
            <a:r>
              <a:rPr lang="zh-CN" altLang="en-US" dirty="0"/>
              <a:t>索引的后缀</a:t>
            </a:r>
            <a:r>
              <a:rPr lang="en-US" altLang="zh-CN" dirty="0"/>
              <a:t>ABA$0,</a:t>
            </a:r>
            <a:r>
              <a:rPr lang="zh-CN" altLang="en-US" dirty="0"/>
              <a:t>然后边</a:t>
            </a:r>
            <a:r>
              <a:rPr lang="en-US" altLang="zh-CN" dirty="0"/>
              <a:t>ABA</a:t>
            </a:r>
            <a:r>
              <a:rPr lang="zh-CN" altLang="en-US" dirty="0"/>
              <a:t>和</a:t>
            </a:r>
            <a:r>
              <a:rPr lang="en-US" altLang="zh-CN" dirty="0"/>
              <a:t>$0</a:t>
            </a:r>
            <a:r>
              <a:rPr lang="zh-CN" altLang="en-US" dirty="0"/>
              <a:t>压栈，栈深度</a:t>
            </a:r>
            <a:r>
              <a:rPr lang="en-US" altLang="zh-CN" dirty="0"/>
              <a:t>depth = |ABA|+|$0|=4</a:t>
            </a:r>
            <a:r>
              <a:rPr lang="zh-CN" altLang="en-US" dirty="0"/>
              <a:t>，如图</a:t>
            </a:r>
            <a:r>
              <a:rPr lang="en-US" altLang="zh-CN" dirty="0"/>
              <a:t>1.4(2)</a:t>
            </a:r>
            <a:r>
              <a:rPr lang="zh-CN" altLang="en-US" dirty="0"/>
              <a:t>所示。</a:t>
            </a:r>
          </a:p>
          <a:p>
            <a:r>
              <a:rPr lang="zh-CN" altLang="en-US" dirty="0"/>
              <a:t>第二次迭代：</a:t>
            </a:r>
            <a:r>
              <a:rPr lang="en-US" altLang="zh-CN" dirty="0"/>
              <a:t>B[2]= ($0,$1,0),</a:t>
            </a:r>
            <a:r>
              <a:rPr lang="zh-CN" altLang="en-US" dirty="0"/>
              <a:t>边</a:t>
            </a:r>
            <a:r>
              <a:rPr lang="en-US" altLang="zh-CN" dirty="0"/>
              <a:t>$1</a:t>
            </a:r>
            <a:r>
              <a:rPr lang="zh-CN" altLang="en-US" dirty="0"/>
              <a:t>被弹出，由于</a:t>
            </a:r>
            <a:r>
              <a:rPr lang="en-US" altLang="zh-CN" dirty="0"/>
              <a:t>offset=3</a:t>
            </a:r>
            <a:r>
              <a:rPr lang="zh-CN" altLang="en-US" dirty="0"/>
              <a:t>，</a:t>
            </a:r>
            <a:r>
              <a:rPr lang="en-US" altLang="zh-CN" dirty="0"/>
              <a:t>depth=3</a:t>
            </a:r>
            <a:r>
              <a:rPr lang="zh-CN" altLang="en-US" dirty="0"/>
              <a:t>，在</a:t>
            </a:r>
            <a:r>
              <a:rPr lang="en-US" altLang="zh-CN" dirty="0"/>
              <a:t>ABA</a:t>
            </a:r>
            <a:r>
              <a:rPr lang="zh-CN" altLang="en-US" dirty="0"/>
              <a:t>边后插入一条新边连接到叶子节点</a:t>
            </a:r>
            <a:r>
              <a:rPr lang="en-US" altLang="zh-CN" dirty="0"/>
              <a:t>L[2]=7</a:t>
            </a:r>
            <a:r>
              <a:rPr lang="zh-CN" altLang="en-US" dirty="0"/>
              <a:t>，边标记为</a:t>
            </a:r>
            <a:r>
              <a:rPr lang="en-US" altLang="zh-CN" dirty="0"/>
              <a:t>$1</a:t>
            </a:r>
            <a:r>
              <a:rPr lang="zh-CN" altLang="en-US" dirty="0"/>
              <a:t>，如图</a:t>
            </a:r>
            <a:r>
              <a:rPr lang="en-US" altLang="zh-CN" dirty="0"/>
              <a:t>1.4(3)</a:t>
            </a:r>
            <a:r>
              <a:rPr lang="zh-CN" altLang="en-US" dirty="0"/>
              <a:t>所示。至此，后缀子树的水平构建完毕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>
                <a:solidFill>
                  <a:prstClr val="black"/>
                </a:solidFill>
              </a:rPr>
              <a:pPr/>
              <a:t>10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46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们在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pache Spark 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上实现了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RA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，每棵子树从构建到输出都经历了如下步骤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.  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VerticalPartitioning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根据频率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</a:t>
            </a:r>
            <a:r>
              <a:rPr lang="en-US" altLang="zh-CN" sz="1200" b="0" kern="0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生成后缀的前缀集合，这一步中寻找前缀的位置是并行实现的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.  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ubTreePrepare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将步骤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生成前缀集合交给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ubTreePrepare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处理，产生中间数据结构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L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和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3.  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uildSubTree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&amp; 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plitSubTree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根据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L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和</a:t>
            </a: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构建子树，将子树根节点交给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plitSubTree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根据前缀中的拆分符号进行拆分。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4.  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raverseTree</a:t>
            </a:r>
            <a:endParaRPr lang="en-US" altLang="zh-CN" sz="1200" b="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将根节点交给</a:t>
            </a:r>
            <a:r>
              <a:rPr lang="en-US" altLang="zh-CN" sz="1200" b="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raverseTree</a:t>
            </a:r>
            <a:r>
              <a:rPr lang="zh-CN" altLang="en-US" sz="1200" b="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遍历子树生成最终结果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EDE8F-5748-564A-B104-45C8D6344219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3600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officeplus.cn/" TargetMode="Externa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053673" y="1761794"/>
            <a:ext cx="8084654" cy="76755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8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38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053673" y="2675541"/>
            <a:ext cx="8084654" cy="1006429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sz="6600" b="1" dirty="0">
                <a:gradFill>
                  <a:gsLst>
                    <a:gs pos="32000">
                      <a:schemeClr val="accent2"/>
                    </a:gs>
                    <a:gs pos="0">
                      <a:schemeClr val="accent2">
                        <a:lumMod val="75000"/>
                      </a:schemeClr>
                    </a:gs>
                    <a:gs pos="69000">
                      <a:schemeClr val="accent3"/>
                    </a:gs>
                    <a:gs pos="97000">
                      <a:schemeClr val="accent4"/>
                    </a:gs>
                  </a:gsLst>
                  <a:path path="circle">
                    <a:fillToRect t="100000" r="100000"/>
                  </a:path>
                </a:gra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053673" y="3955956"/>
            <a:ext cx="8084654" cy="4801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8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2053673" y="4637985"/>
            <a:ext cx="8084654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algn="ctr">
              <a:lnSpc>
                <a:spcPct val="130000"/>
              </a:lnSpc>
              <a:defRPr lang="zh-CN" altLang="en-US" sz="1600" b="1" dirty="0">
                <a:solidFill>
                  <a:schemeClr val="bg1"/>
                </a:solidFill>
                <a:latin typeface="微软雅黑" charset="0"/>
                <a:ea typeface="微软雅黑" charset="0"/>
              </a:defRPr>
            </a:lvl1pPr>
          </a:lstStyle>
          <a:p>
            <a:pPr marL="285750" lvl="0" indent="-285750" algn="ctr">
              <a:lnSpc>
                <a:spcPct val="150000"/>
              </a:lnSpc>
              <a:buFont typeface="Wingdings" charset="2"/>
              <a:buChar char="n"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293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7595876" y="1"/>
            <a:ext cx="4596123" cy="6871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16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0699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3463022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14517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2" name="文本占位符 7"/>
          <p:cNvSpPr>
            <a:spLocks noGrp="1"/>
          </p:cNvSpPr>
          <p:nvPr>
            <p:ph type="body" sz="quarter" idx="13" hasCustomPrompt="1"/>
          </p:nvPr>
        </p:nvSpPr>
        <p:spPr>
          <a:xfrm>
            <a:off x="1590957" y="3282367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0724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英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cs typeface="Segoe UI Light"/>
              </a:rPr>
              <a:t>Century Gothic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1.3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573996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背景图片素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背景图片素材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41874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点击</a:t>
            </a:r>
            <a:r>
              <a:rPr kumimoji="1" lang="en-US" altLang="zh-CN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Logo</a:t>
            </a: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获取更多优质模板（放映模式）</a:t>
            </a:r>
          </a:p>
        </p:txBody>
      </p:sp>
      <p:pic>
        <p:nvPicPr>
          <p:cNvPr id="5" name="图片 4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32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053673" y="1761794"/>
            <a:ext cx="8084654" cy="76755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8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38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053673" y="2675541"/>
            <a:ext cx="8084654" cy="1006429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sz="6600" b="1" dirty="0">
                <a:gradFill>
                  <a:gsLst>
                    <a:gs pos="32000">
                      <a:schemeClr val="accent2"/>
                    </a:gs>
                    <a:gs pos="0">
                      <a:schemeClr val="accent2">
                        <a:lumMod val="75000"/>
                      </a:schemeClr>
                    </a:gs>
                    <a:gs pos="69000">
                      <a:schemeClr val="accent3"/>
                    </a:gs>
                    <a:gs pos="97000">
                      <a:schemeClr val="accent4"/>
                    </a:gs>
                  </a:gsLst>
                  <a:path path="circle">
                    <a:fillToRect t="100000" r="100000"/>
                  </a:path>
                </a:gra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053673" y="3955956"/>
            <a:ext cx="8084654" cy="4801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8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2053673" y="4637985"/>
            <a:ext cx="8084654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algn="ctr">
              <a:lnSpc>
                <a:spcPct val="130000"/>
              </a:lnSpc>
              <a:defRPr lang="zh-CN" altLang="en-US" sz="1600" b="1" dirty="0">
                <a:solidFill>
                  <a:schemeClr val="bg1"/>
                </a:solidFill>
                <a:latin typeface="微软雅黑" charset="0"/>
                <a:ea typeface="微软雅黑" charset="0"/>
              </a:defRPr>
            </a:lvl1pPr>
          </a:lstStyle>
          <a:p>
            <a:pPr marL="285750" lvl="0" indent="-285750" algn="ctr">
              <a:lnSpc>
                <a:spcPct val="150000"/>
              </a:lnSpc>
              <a:buFont typeface="Wingdings" charset="2"/>
              <a:buChar char="n"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39523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2850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00581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732205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726860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3566113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4397737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392392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6284386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7116010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7110665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94902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78064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77529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5911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206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455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231079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225734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2685462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3517086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3511741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4987437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5819061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5813716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7273444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8105068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8099723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72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9554083" y="526847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3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10385707" y="526886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4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10380362" y="560677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10396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239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4677365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0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4677754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1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015665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2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4676536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3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4676925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4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014836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5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4679281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6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4679670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7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017581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8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1398160" y="5552987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9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2229784" y="5553376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0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2224439" y="5891287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1" name="文本占位符 5"/>
          <p:cNvSpPr>
            <a:spLocks noGrp="1"/>
          </p:cNvSpPr>
          <p:nvPr>
            <p:ph type="body" sz="quarter" idx="26" hasCustomPrompt="1"/>
          </p:nvPr>
        </p:nvSpPr>
        <p:spPr>
          <a:xfrm>
            <a:off x="4925062" y="555215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7" name="文本占位符 5"/>
          <p:cNvSpPr>
            <a:spLocks noGrp="1"/>
          </p:cNvSpPr>
          <p:nvPr>
            <p:ph type="body" sz="quarter" idx="27" hasCustomPrompt="1"/>
          </p:nvPr>
        </p:nvSpPr>
        <p:spPr>
          <a:xfrm>
            <a:off x="5756686" y="555254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8" name="文本占位符 5"/>
          <p:cNvSpPr>
            <a:spLocks noGrp="1"/>
          </p:cNvSpPr>
          <p:nvPr>
            <p:ph type="body" sz="quarter" idx="28"/>
          </p:nvPr>
        </p:nvSpPr>
        <p:spPr>
          <a:xfrm>
            <a:off x="5751341" y="589045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9" name="文本占位符 5"/>
          <p:cNvSpPr>
            <a:spLocks noGrp="1"/>
          </p:cNvSpPr>
          <p:nvPr>
            <p:ph type="body" sz="quarter" idx="29" hasCustomPrompt="1"/>
          </p:nvPr>
        </p:nvSpPr>
        <p:spPr>
          <a:xfrm>
            <a:off x="8530752" y="555490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0" name="文本占位符 5"/>
          <p:cNvSpPr>
            <a:spLocks noGrp="1"/>
          </p:cNvSpPr>
          <p:nvPr>
            <p:ph type="body" sz="quarter" idx="30" hasCustomPrompt="1"/>
          </p:nvPr>
        </p:nvSpPr>
        <p:spPr>
          <a:xfrm>
            <a:off x="9362376" y="555529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1" name="文本占位符 5"/>
          <p:cNvSpPr>
            <a:spLocks noGrp="1"/>
          </p:cNvSpPr>
          <p:nvPr>
            <p:ph type="body" sz="quarter" idx="31"/>
          </p:nvPr>
        </p:nvSpPr>
        <p:spPr>
          <a:xfrm>
            <a:off x="9357031" y="589320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6167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7"/>
          <p:cNvSpPr>
            <a:spLocks noEditPoints="1"/>
          </p:cNvSpPr>
          <p:nvPr/>
        </p:nvSpPr>
        <p:spPr bwMode="auto">
          <a:xfrm rot="20132266">
            <a:off x="3204672" y="5259246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 noEditPoints="1"/>
          </p:cNvSpPr>
          <p:nvPr/>
        </p:nvSpPr>
        <p:spPr bwMode="auto">
          <a:xfrm>
            <a:off x="3276077" y="3086935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9" name="组 18"/>
          <p:cNvGrpSpPr/>
          <p:nvPr userDrawn="1"/>
        </p:nvGrpSpPr>
        <p:grpSpPr>
          <a:xfrm rot="1396810">
            <a:off x="5439148" y="336445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1" name="Freeform 13"/>
            <p:cNvSpPr>
              <a:spLocks noEditPoints="1"/>
            </p:cNvSpPr>
            <p:nvPr/>
          </p:nvSpPr>
          <p:spPr bwMode="auto">
            <a:xfrm>
              <a:off x="6130130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Freeform 19"/>
          <p:cNvSpPr>
            <a:spLocks noEditPoints="1"/>
          </p:cNvSpPr>
          <p:nvPr/>
        </p:nvSpPr>
        <p:spPr bwMode="auto">
          <a:xfrm rot="1363540">
            <a:off x="8673100" y="7234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 rot="20253209">
            <a:off x="4644944" y="440960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" name="组合 45"/>
          <p:cNvGrpSpPr/>
          <p:nvPr userDrawn="1"/>
        </p:nvGrpSpPr>
        <p:grpSpPr>
          <a:xfrm rot="2116298">
            <a:off x="5097308" y="532895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1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组合 46"/>
          <p:cNvGrpSpPr/>
          <p:nvPr userDrawn="1"/>
        </p:nvGrpSpPr>
        <p:grpSpPr>
          <a:xfrm rot="19680185">
            <a:off x="2669841" y="449950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9" name="Freeform 29"/>
          <p:cNvSpPr>
            <a:spLocks noEditPoints="1"/>
          </p:cNvSpPr>
          <p:nvPr userDrawn="1"/>
        </p:nvSpPr>
        <p:spPr bwMode="auto">
          <a:xfrm>
            <a:off x="4567724" y="3130391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" name="Freeform 5"/>
          <p:cNvSpPr>
            <a:spLocks noEditPoints="1"/>
          </p:cNvSpPr>
          <p:nvPr userDrawn="1"/>
        </p:nvSpPr>
        <p:spPr bwMode="auto">
          <a:xfrm rot="1264384">
            <a:off x="3800465" y="638232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1" name="组合 22"/>
          <p:cNvGrpSpPr/>
          <p:nvPr userDrawn="1"/>
        </p:nvGrpSpPr>
        <p:grpSpPr>
          <a:xfrm rot="1013132">
            <a:off x="2506793" y="6413812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32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组合 23"/>
          <p:cNvGrpSpPr/>
          <p:nvPr userDrawn="1"/>
        </p:nvGrpSpPr>
        <p:grpSpPr>
          <a:xfrm>
            <a:off x="6063218" y="3624642"/>
            <a:ext cx="1301704" cy="1299270"/>
            <a:chOff x="6262690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40" name="Freeform 19"/>
            <p:cNvSpPr>
              <a:spLocks noEditPoints="1"/>
            </p:cNvSpPr>
            <p:nvPr/>
          </p:nvSpPr>
          <p:spPr bwMode="auto">
            <a:xfrm>
              <a:off x="6262690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Freeform 20"/>
            <p:cNvSpPr>
              <a:spLocks/>
            </p:cNvSpPr>
            <p:nvPr userDrawn="1"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" name="Freeform 7"/>
          <p:cNvSpPr>
            <a:spLocks noEditPoints="1"/>
          </p:cNvSpPr>
          <p:nvPr/>
        </p:nvSpPr>
        <p:spPr bwMode="auto">
          <a:xfrm rot="20132266">
            <a:off x="-1257123" y="479820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" name="Freeform 9"/>
          <p:cNvSpPr>
            <a:spLocks noEditPoints="1"/>
          </p:cNvSpPr>
          <p:nvPr/>
        </p:nvSpPr>
        <p:spPr bwMode="auto">
          <a:xfrm>
            <a:off x="-491355" y="283166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6" name="组 45"/>
          <p:cNvGrpSpPr/>
          <p:nvPr userDrawn="1"/>
        </p:nvGrpSpPr>
        <p:grpSpPr>
          <a:xfrm rot="1396810">
            <a:off x="998952" y="3722131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71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7" name="Freeform 19"/>
          <p:cNvSpPr>
            <a:spLocks noEditPoints="1"/>
          </p:cNvSpPr>
          <p:nvPr/>
        </p:nvSpPr>
        <p:spPr bwMode="auto">
          <a:xfrm rot="1363540">
            <a:off x="337564" y="579283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 rot="20253209">
            <a:off x="158920" y="448561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9" name="组合 45"/>
          <p:cNvGrpSpPr/>
          <p:nvPr userDrawn="1"/>
        </p:nvGrpSpPr>
        <p:grpSpPr>
          <a:xfrm rot="2116298">
            <a:off x="1231243" y="512861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6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合 46"/>
          <p:cNvGrpSpPr/>
          <p:nvPr userDrawn="1"/>
        </p:nvGrpSpPr>
        <p:grpSpPr>
          <a:xfrm rot="19680185">
            <a:off x="-1517189" y="380303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6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1" name="Freeform 29"/>
          <p:cNvSpPr>
            <a:spLocks noEditPoints="1"/>
          </p:cNvSpPr>
          <p:nvPr userDrawn="1"/>
        </p:nvSpPr>
        <p:spPr bwMode="auto">
          <a:xfrm>
            <a:off x="760976" y="275152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" name="Freeform 5"/>
          <p:cNvSpPr>
            <a:spLocks noEditPoints="1"/>
          </p:cNvSpPr>
          <p:nvPr userDrawn="1"/>
        </p:nvSpPr>
        <p:spPr bwMode="auto">
          <a:xfrm rot="1264384">
            <a:off x="1983280" y="5686214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3" name="组合 22"/>
          <p:cNvGrpSpPr/>
          <p:nvPr userDrawn="1"/>
        </p:nvGrpSpPr>
        <p:grpSpPr>
          <a:xfrm rot="1013132">
            <a:off x="1601368" y="4438604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57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" name="组合 23"/>
          <p:cNvGrpSpPr/>
          <p:nvPr userDrawn="1"/>
        </p:nvGrpSpPr>
        <p:grpSpPr>
          <a:xfrm>
            <a:off x="1798258" y="294782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55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6" name="Freeform 7"/>
          <p:cNvSpPr>
            <a:spLocks noEditPoints="1"/>
          </p:cNvSpPr>
          <p:nvPr/>
        </p:nvSpPr>
        <p:spPr bwMode="auto">
          <a:xfrm rot="21538996">
            <a:off x="7150383" y="576431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" name="Freeform 9"/>
          <p:cNvSpPr>
            <a:spLocks noEditPoints="1"/>
          </p:cNvSpPr>
          <p:nvPr/>
        </p:nvSpPr>
        <p:spPr bwMode="auto">
          <a:xfrm rot="1406730">
            <a:off x="8537771" y="4215104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78" name="组 77"/>
          <p:cNvGrpSpPr/>
          <p:nvPr userDrawn="1"/>
        </p:nvGrpSpPr>
        <p:grpSpPr>
          <a:xfrm rot="2803540">
            <a:off x="9511163" y="5451184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03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9" name="Freeform 19"/>
          <p:cNvSpPr>
            <a:spLocks noEditPoints="1"/>
          </p:cNvSpPr>
          <p:nvPr/>
        </p:nvSpPr>
        <p:spPr bwMode="auto">
          <a:xfrm rot="2770270">
            <a:off x="8355392" y="7325895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0" name="Freeform 20"/>
          <p:cNvSpPr>
            <a:spLocks/>
          </p:cNvSpPr>
          <p:nvPr/>
        </p:nvSpPr>
        <p:spPr bwMode="auto">
          <a:xfrm rot="59939">
            <a:off x="8625447" y="5843013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1" name="组合 45"/>
          <p:cNvGrpSpPr/>
          <p:nvPr userDrawn="1"/>
        </p:nvGrpSpPr>
        <p:grpSpPr>
          <a:xfrm rot="3523028">
            <a:off x="9384746" y="6959690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98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9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0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1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2" name="组合 46"/>
          <p:cNvGrpSpPr/>
          <p:nvPr userDrawn="1"/>
        </p:nvGrpSpPr>
        <p:grpSpPr>
          <a:xfrm rot="21086915">
            <a:off x="7366693" y="4686026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96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3" name="Freeform 29"/>
          <p:cNvSpPr>
            <a:spLocks noEditPoints="1"/>
          </p:cNvSpPr>
          <p:nvPr userDrawn="1"/>
        </p:nvSpPr>
        <p:spPr bwMode="auto">
          <a:xfrm rot="1406730">
            <a:off x="9836343" y="4616570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4" name="Freeform 5"/>
          <p:cNvSpPr>
            <a:spLocks noEditPoints="1"/>
          </p:cNvSpPr>
          <p:nvPr userDrawn="1"/>
        </p:nvSpPr>
        <p:spPr bwMode="auto">
          <a:xfrm rot="2671114">
            <a:off x="9574736" y="789551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5" name="组合 22"/>
          <p:cNvGrpSpPr/>
          <p:nvPr userDrawn="1"/>
        </p:nvGrpSpPr>
        <p:grpSpPr>
          <a:xfrm rot="2419862">
            <a:off x="9997017" y="6488458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89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1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4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5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6" name="组合 23"/>
          <p:cNvGrpSpPr/>
          <p:nvPr userDrawn="1"/>
        </p:nvGrpSpPr>
        <p:grpSpPr>
          <a:xfrm rot="1406730">
            <a:off x="11173870" y="-871840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87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8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8" name="Freeform 7"/>
          <p:cNvSpPr>
            <a:spLocks noEditPoints="1"/>
          </p:cNvSpPr>
          <p:nvPr/>
        </p:nvSpPr>
        <p:spPr bwMode="auto">
          <a:xfrm rot="20132266">
            <a:off x="-3210" y="1374612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9" name="Freeform 9"/>
          <p:cNvSpPr>
            <a:spLocks noEditPoints="1"/>
          </p:cNvSpPr>
          <p:nvPr/>
        </p:nvSpPr>
        <p:spPr bwMode="auto">
          <a:xfrm>
            <a:off x="762558" y="-591931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0" name="组 109"/>
          <p:cNvGrpSpPr/>
          <p:nvPr userDrawn="1"/>
        </p:nvGrpSpPr>
        <p:grpSpPr>
          <a:xfrm rot="1396810">
            <a:off x="2252865" y="298538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35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1" name="Freeform 19"/>
          <p:cNvSpPr>
            <a:spLocks noEditPoints="1"/>
          </p:cNvSpPr>
          <p:nvPr/>
        </p:nvSpPr>
        <p:spPr bwMode="auto">
          <a:xfrm rot="1363540">
            <a:off x="1591477" y="2369237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" name="Freeform 20"/>
          <p:cNvSpPr>
            <a:spLocks/>
          </p:cNvSpPr>
          <p:nvPr/>
        </p:nvSpPr>
        <p:spPr bwMode="auto">
          <a:xfrm rot="20253209">
            <a:off x="1412833" y="1062017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3" name="组合 45"/>
          <p:cNvGrpSpPr/>
          <p:nvPr userDrawn="1"/>
        </p:nvGrpSpPr>
        <p:grpSpPr>
          <a:xfrm rot="2116298">
            <a:off x="2485156" y="1705025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30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1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2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4" name="组合 46"/>
          <p:cNvGrpSpPr/>
          <p:nvPr userDrawn="1"/>
        </p:nvGrpSpPr>
        <p:grpSpPr>
          <a:xfrm rot="19680185">
            <a:off x="-263276" y="379440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28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9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5" name="Freeform 29"/>
          <p:cNvSpPr>
            <a:spLocks noEditPoints="1"/>
          </p:cNvSpPr>
          <p:nvPr userDrawn="1"/>
        </p:nvSpPr>
        <p:spPr bwMode="auto">
          <a:xfrm>
            <a:off x="2014889" y="-672068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6" name="Freeform 5"/>
          <p:cNvSpPr>
            <a:spLocks noEditPoints="1"/>
          </p:cNvSpPr>
          <p:nvPr userDrawn="1"/>
        </p:nvSpPr>
        <p:spPr bwMode="auto">
          <a:xfrm rot="1264384">
            <a:off x="2980490" y="2441065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7" name="组合 22"/>
          <p:cNvGrpSpPr/>
          <p:nvPr userDrawn="1"/>
        </p:nvGrpSpPr>
        <p:grpSpPr>
          <a:xfrm rot="1013132">
            <a:off x="2855281" y="1015011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21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7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组合 23"/>
          <p:cNvGrpSpPr/>
          <p:nvPr userDrawn="1"/>
        </p:nvGrpSpPr>
        <p:grpSpPr>
          <a:xfrm>
            <a:off x="3052171" y="-475767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19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0" name="Freeform 7"/>
          <p:cNvSpPr>
            <a:spLocks noEditPoints="1"/>
          </p:cNvSpPr>
          <p:nvPr/>
        </p:nvSpPr>
        <p:spPr bwMode="auto">
          <a:xfrm rot="20132266">
            <a:off x="4165316" y="196966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1" name="Freeform 9"/>
          <p:cNvSpPr>
            <a:spLocks noEditPoints="1"/>
          </p:cNvSpPr>
          <p:nvPr/>
        </p:nvSpPr>
        <p:spPr bwMode="auto">
          <a:xfrm>
            <a:off x="4931084" y="312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2" name="组 141"/>
          <p:cNvGrpSpPr/>
          <p:nvPr userDrawn="1"/>
        </p:nvGrpSpPr>
        <p:grpSpPr>
          <a:xfrm rot="1396810">
            <a:off x="6421391" y="893591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6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" name="Freeform 19"/>
          <p:cNvSpPr>
            <a:spLocks noEditPoints="1"/>
          </p:cNvSpPr>
          <p:nvPr/>
        </p:nvSpPr>
        <p:spPr bwMode="auto">
          <a:xfrm rot="1363540">
            <a:off x="5760003" y="296429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" name="Freeform 20"/>
          <p:cNvSpPr>
            <a:spLocks/>
          </p:cNvSpPr>
          <p:nvPr/>
        </p:nvSpPr>
        <p:spPr bwMode="auto">
          <a:xfrm rot="20253209">
            <a:off x="5581359" y="165707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5" name="组合 45"/>
          <p:cNvGrpSpPr/>
          <p:nvPr userDrawn="1"/>
        </p:nvGrpSpPr>
        <p:grpSpPr>
          <a:xfrm rot="2116298">
            <a:off x="6653682" y="2300078"/>
            <a:ext cx="722933" cy="629672"/>
            <a:chOff x="501650" y="3292475"/>
            <a:chExt cx="1735138" cy="1511300"/>
          </a:xfrm>
          <a:solidFill>
            <a:schemeClr val="bg1">
              <a:alpha val="70000"/>
            </a:schemeClr>
          </a:solidFill>
        </p:grpSpPr>
        <p:sp>
          <p:nvSpPr>
            <p:cNvPr id="162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5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6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6" name="组合 46"/>
          <p:cNvGrpSpPr/>
          <p:nvPr userDrawn="1"/>
        </p:nvGrpSpPr>
        <p:grpSpPr>
          <a:xfrm rot="19680185">
            <a:off x="3905250" y="974493"/>
            <a:ext cx="920458" cy="709092"/>
            <a:chOff x="2486025" y="3619500"/>
            <a:chExt cx="1500188" cy="1155700"/>
          </a:xfrm>
          <a:solidFill>
            <a:schemeClr val="bg1">
              <a:alpha val="70000"/>
            </a:schemeClr>
          </a:solidFill>
        </p:grpSpPr>
        <p:sp>
          <p:nvSpPr>
            <p:cNvPr id="160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1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7" name="Freeform 29"/>
          <p:cNvSpPr>
            <a:spLocks noEditPoints="1"/>
          </p:cNvSpPr>
          <p:nvPr userDrawn="1"/>
        </p:nvSpPr>
        <p:spPr bwMode="auto">
          <a:xfrm>
            <a:off x="6183415" y="-7701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8" name="Freeform 5"/>
          <p:cNvSpPr>
            <a:spLocks noEditPoints="1"/>
          </p:cNvSpPr>
          <p:nvPr userDrawn="1"/>
        </p:nvSpPr>
        <p:spPr bwMode="auto">
          <a:xfrm rot="1264384">
            <a:off x="7128415" y="315532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9" name="组合 22"/>
          <p:cNvGrpSpPr/>
          <p:nvPr userDrawn="1"/>
        </p:nvGrpSpPr>
        <p:grpSpPr>
          <a:xfrm rot="1013132">
            <a:off x="7023807" y="1610064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53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4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5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6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8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9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0" name="组合 23"/>
          <p:cNvGrpSpPr/>
          <p:nvPr userDrawn="1"/>
        </p:nvGrpSpPr>
        <p:grpSpPr>
          <a:xfrm>
            <a:off x="7220697" y="119286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51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2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2" name="Freeform 7"/>
          <p:cNvSpPr>
            <a:spLocks noEditPoints="1"/>
          </p:cNvSpPr>
          <p:nvPr/>
        </p:nvSpPr>
        <p:spPr bwMode="auto">
          <a:xfrm rot="20132266">
            <a:off x="7996220" y="3333169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3" name="Freeform 9"/>
          <p:cNvSpPr>
            <a:spLocks noEditPoints="1"/>
          </p:cNvSpPr>
          <p:nvPr/>
        </p:nvSpPr>
        <p:spPr bwMode="auto">
          <a:xfrm>
            <a:off x="8803483" y="1209043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4" name="组 173"/>
          <p:cNvGrpSpPr/>
          <p:nvPr userDrawn="1"/>
        </p:nvGrpSpPr>
        <p:grpSpPr>
          <a:xfrm rot="1396810">
            <a:off x="10293790" y="209951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99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0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1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2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5" name="Freeform 19"/>
          <p:cNvSpPr>
            <a:spLocks noEditPoints="1"/>
          </p:cNvSpPr>
          <p:nvPr/>
        </p:nvSpPr>
        <p:spPr bwMode="auto">
          <a:xfrm rot="1363540">
            <a:off x="9632402" y="4170211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" name="Freeform 20"/>
          <p:cNvSpPr>
            <a:spLocks/>
          </p:cNvSpPr>
          <p:nvPr/>
        </p:nvSpPr>
        <p:spPr bwMode="auto">
          <a:xfrm rot="20253209">
            <a:off x="9453758" y="2862991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7" name="组合 45"/>
          <p:cNvGrpSpPr/>
          <p:nvPr userDrawn="1"/>
        </p:nvGrpSpPr>
        <p:grpSpPr>
          <a:xfrm rot="2116298">
            <a:off x="10526081" y="3505999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94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6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7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8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8" name="组合 46"/>
          <p:cNvGrpSpPr/>
          <p:nvPr userDrawn="1"/>
        </p:nvGrpSpPr>
        <p:grpSpPr>
          <a:xfrm rot="19680185">
            <a:off x="7879804" y="2119955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92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3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9" name="Freeform 29"/>
          <p:cNvSpPr>
            <a:spLocks noEditPoints="1"/>
          </p:cNvSpPr>
          <p:nvPr userDrawn="1"/>
        </p:nvSpPr>
        <p:spPr bwMode="auto">
          <a:xfrm>
            <a:off x="10055814" y="1128906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0" name="Freeform 5"/>
          <p:cNvSpPr>
            <a:spLocks noEditPoints="1"/>
          </p:cNvSpPr>
          <p:nvPr userDrawn="1"/>
        </p:nvSpPr>
        <p:spPr bwMode="auto">
          <a:xfrm rot="1264384">
            <a:off x="11021415" y="424203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81" name="组合 22"/>
          <p:cNvGrpSpPr/>
          <p:nvPr userDrawn="1"/>
        </p:nvGrpSpPr>
        <p:grpSpPr>
          <a:xfrm rot="1013132">
            <a:off x="10896206" y="2815985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185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6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7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8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9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0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1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2" name="组合 23"/>
          <p:cNvGrpSpPr/>
          <p:nvPr userDrawn="1"/>
        </p:nvGrpSpPr>
        <p:grpSpPr>
          <a:xfrm>
            <a:off x="11093096" y="1325207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18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3" name="组合 22"/>
          <p:cNvGrpSpPr/>
          <p:nvPr userDrawn="1"/>
        </p:nvGrpSpPr>
        <p:grpSpPr>
          <a:xfrm rot="1013132">
            <a:off x="6176564" y="5290989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204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" name="Freeform 19"/>
          <p:cNvSpPr>
            <a:spLocks noEditPoints="1"/>
          </p:cNvSpPr>
          <p:nvPr userDrawn="1"/>
        </p:nvSpPr>
        <p:spPr bwMode="auto">
          <a:xfrm rot="3628785">
            <a:off x="4614671" y="65222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2" name="Freeform 7"/>
          <p:cNvSpPr>
            <a:spLocks noEditPoints="1"/>
          </p:cNvSpPr>
          <p:nvPr userDrawn="1"/>
        </p:nvSpPr>
        <p:spPr bwMode="auto">
          <a:xfrm rot="20132266">
            <a:off x="-807207" y="5977073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3" name="组合 46"/>
          <p:cNvGrpSpPr/>
          <p:nvPr userDrawn="1"/>
        </p:nvGrpSpPr>
        <p:grpSpPr>
          <a:xfrm rot="21086915">
            <a:off x="11056807" y="581802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1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16" name="组 215"/>
          <p:cNvGrpSpPr/>
          <p:nvPr userDrawn="1"/>
        </p:nvGrpSpPr>
        <p:grpSpPr>
          <a:xfrm rot="2803540">
            <a:off x="9225928" y="-1135169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21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1" name="组合 23"/>
          <p:cNvGrpSpPr/>
          <p:nvPr userDrawn="1"/>
        </p:nvGrpSpPr>
        <p:grpSpPr>
          <a:xfrm>
            <a:off x="5624277" y="6060101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22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3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4" name="Freeform 9"/>
          <p:cNvSpPr>
            <a:spLocks noEditPoints="1"/>
          </p:cNvSpPr>
          <p:nvPr userDrawn="1"/>
        </p:nvSpPr>
        <p:spPr bwMode="auto">
          <a:xfrm>
            <a:off x="11714474" y="3298829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25" name="组合 45"/>
          <p:cNvGrpSpPr/>
          <p:nvPr userDrawn="1"/>
        </p:nvGrpSpPr>
        <p:grpSpPr>
          <a:xfrm rot="2116298">
            <a:off x="718679" y="6474356"/>
            <a:ext cx="1228067" cy="106964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2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1" name="Freeform 7"/>
          <p:cNvSpPr>
            <a:spLocks noEditPoints="1"/>
          </p:cNvSpPr>
          <p:nvPr userDrawn="1"/>
        </p:nvSpPr>
        <p:spPr bwMode="auto">
          <a:xfrm rot="20132266">
            <a:off x="9763146" y="-24895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2" name="组合 23"/>
          <p:cNvGrpSpPr/>
          <p:nvPr userDrawn="1"/>
        </p:nvGrpSpPr>
        <p:grpSpPr>
          <a:xfrm rot="1406730">
            <a:off x="10767933" y="542444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3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" name="Freeform 19"/>
          <p:cNvSpPr>
            <a:spLocks noEditPoints="1"/>
          </p:cNvSpPr>
          <p:nvPr userDrawn="1"/>
        </p:nvSpPr>
        <p:spPr bwMode="auto">
          <a:xfrm rot="21418795">
            <a:off x="11264443" y="4898673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5606997" y="3276777"/>
            <a:ext cx="1898966" cy="180999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1500" b="1"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38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7508680" y="3498533"/>
            <a:ext cx="3752795" cy="67542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39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7508680" y="4186449"/>
            <a:ext cx="3752795" cy="41823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2258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479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矩形 239"/>
          <p:cNvSpPr/>
          <p:nvPr userDrawn="1"/>
        </p:nvSpPr>
        <p:spPr>
          <a:xfrm>
            <a:off x="529" y="1661090"/>
            <a:ext cx="12190942" cy="1601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1070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3590559"/>
            <a:ext cx="12190942" cy="3267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025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7595876" y="1"/>
            <a:ext cx="4596123" cy="6871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667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29131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3463022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84368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2" name="文本占位符 7"/>
          <p:cNvSpPr>
            <a:spLocks noGrp="1"/>
          </p:cNvSpPr>
          <p:nvPr>
            <p:ph type="body" sz="quarter" idx="13" hasCustomPrompt="1"/>
          </p:nvPr>
        </p:nvSpPr>
        <p:spPr>
          <a:xfrm>
            <a:off x="1590957" y="3282367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299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00581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732205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726860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3566113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4397737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392392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6284386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7116010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7110665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94902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78064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77529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40084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053673" y="1761794"/>
            <a:ext cx="8084654" cy="76755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8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2pPr>
            <a:lvl3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3pPr>
            <a:lvl4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4pPr>
            <a:lvl5pPr algn="ctr">
              <a:defRPr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5pPr>
          </a:lstStyle>
          <a:p>
            <a:pPr lvl="0"/>
            <a:endParaRPr kumimoji="1" lang="zh-CN" altLang="en-US" dirty="0"/>
          </a:p>
        </p:txBody>
      </p:sp>
      <p:sp>
        <p:nvSpPr>
          <p:cNvPr id="238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053673" y="2675541"/>
            <a:ext cx="8084654" cy="1006429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sz="6600" b="1" dirty="0">
                <a:gradFill>
                  <a:gsLst>
                    <a:gs pos="32000">
                      <a:schemeClr val="accent2"/>
                    </a:gs>
                    <a:gs pos="0">
                      <a:schemeClr val="accent2">
                        <a:lumMod val="75000"/>
                      </a:schemeClr>
                    </a:gs>
                    <a:gs pos="69000">
                      <a:schemeClr val="accent3"/>
                    </a:gs>
                    <a:gs pos="97000">
                      <a:schemeClr val="accent4"/>
                    </a:gs>
                  </a:gsLst>
                  <a:path path="circle">
                    <a:fillToRect t="100000" r="100000"/>
                  </a:path>
                </a:gra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053673" y="3955956"/>
            <a:ext cx="8084654" cy="4801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marL="0" indent="0" algn="ctr">
              <a:buNone/>
              <a:defRPr kumimoji="1"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algn="ctr" defTabSz="914377"/>
            <a:endParaRPr kumimoji="1" lang="zh-CN" altLang="en-US" dirty="0"/>
          </a:p>
        </p:txBody>
      </p:sp>
      <p:sp>
        <p:nvSpPr>
          <p:cNvPr id="248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2053673" y="4637985"/>
            <a:ext cx="8084654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 algn="ctr">
              <a:lnSpc>
                <a:spcPct val="130000"/>
              </a:lnSpc>
              <a:defRPr lang="zh-CN" altLang="en-US" sz="1600" b="1" dirty="0">
                <a:solidFill>
                  <a:schemeClr val="bg1"/>
                </a:solidFill>
                <a:latin typeface="微软雅黑" charset="0"/>
                <a:ea typeface="微软雅黑" charset="0"/>
              </a:defRPr>
            </a:lvl1pPr>
          </a:lstStyle>
          <a:p>
            <a:pPr marL="285750" lvl="0" indent="-285750" algn="ctr">
              <a:lnSpc>
                <a:spcPct val="150000"/>
              </a:lnSpc>
              <a:buFont typeface="Wingdings" charset="2"/>
              <a:buChar char="n"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18752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9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00581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732205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726860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3566113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4397737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392392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6284386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7116010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7110665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949020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780644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775299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83502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455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231079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225734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2685462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3517086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3511741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4987437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5819061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5813716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7273444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8105068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8099723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72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9554083" y="526847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3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10385707" y="526886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4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10380362" y="560677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96904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239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4677365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0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4677754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1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015665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2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4676536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3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4676925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4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014836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5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4679281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6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4679670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7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017581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8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1398160" y="5552987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9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2229784" y="5553376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0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2224439" y="5891287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1" name="文本占位符 5"/>
          <p:cNvSpPr>
            <a:spLocks noGrp="1"/>
          </p:cNvSpPr>
          <p:nvPr>
            <p:ph type="body" sz="quarter" idx="26" hasCustomPrompt="1"/>
          </p:nvPr>
        </p:nvSpPr>
        <p:spPr>
          <a:xfrm>
            <a:off x="4925062" y="555215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7" name="文本占位符 5"/>
          <p:cNvSpPr>
            <a:spLocks noGrp="1"/>
          </p:cNvSpPr>
          <p:nvPr>
            <p:ph type="body" sz="quarter" idx="27" hasCustomPrompt="1"/>
          </p:nvPr>
        </p:nvSpPr>
        <p:spPr>
          <a:xfrm>
            <a:off x="5756686" y="555254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8" name="文本占位符 5"/>
          <p:cNvSpPr>
            <a:spLocks noGrp="1"/>
          </p:cNvSpPr>
          <p:nvPr>
            <p:ph type="body" sz="quarter" idx="28"/>
          </p:nvPr>
        </p:nvSpPr>
        <p:spPr>
          <a:xfrm>
            <a:off x="5751341" y="589045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9" name="文本占位符 5"/>
          <p:cNvSpPr>
            <a:spLocks noGrp="1"/>
          </p:cNvSpPr>
          <p:nvPr>
            <p:ph type="body" sz="quarter" idx="29" hasCustomPrompt="1"/>
          </p:nvPr>
        </p:nvSpPr>
        <p:spPr>
          <a:xfrm>
            <a:off x="8530752" y="555490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0" name="文本占位符 5"/>
          <p:cNvSpPr>
            <a:spLocks noGrp="1"/>
          </p:cNvSpPr>
          <p:nvPr>
            <p:ph type="body" sz="quarter" idx="30" hasCustomPrompt="1"/>
          </p:nvPr>
        </p:nvSpPr>
        <p:spPr>
          <a:xfrm>
            <a:off x="9362376" y="555529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1" name="文本占位符 5"/>
          <p:cNvSpPr>
            <a:spLocks noGrp="1"/>
          </p:cNvSpPr>
          <p:nvPr>
            <p:ph type="body" sz="quarter" idx="31"/>
          </p:nvPr>
        </p:nvSpPr>
        <p:spPr>
          <a:xfrm>
            <a:off x="9357031" y="589320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06370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7"/>
          <p:cNvSpPr>
            <a:spLocks noEditPoints="1"/>
          </p:cNvSpPr>
          <p:nvPr/>
        </p:nvSpPr>
        <p:spPr bwMode="auto">
          <a:xfrm rot="20132266">
            <a:off x="3204672" y="5259246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 noEditPoints="1"/>
          </p:cNvSpPr>
          <p:nvPr/>
        </p:nvSpPr>
        <p:spPr bwMode="auto">
          <a:xfrm>
            <a:off x="3276077" y="3086935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9" name="组 18"/>
          <p:cNvGrpSpPr/>
          <p:nvPr userDrawn="1"/>
        </p:nvGrpSpPr>
        <p:grpSpPr>
          <a:xfrm rot="1396810">
            <a:off x="5439148" y="336445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1" name="Freeform 13"/>
            <p:cNvSpPr>
              <a:spLocks noEditPoints="1"/>
            </p:cNvSpPr>
            <p:nvPr/>
          </p:nvSpPr>
          <p:spPr bwMode="auto">
            <a:xfrm>
              <a:off x="6130130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Freeform 19"/>
          <p:cNvSpPr>
            <a:spLocks noEditPoints="1"/>
          </p:cNvSpPr>
          <p:nvPr/>
        </p:nvSpPr>
        <p:spPr bwMode="auto">
          <a:xfrm rot="1363540">
            <a:off x="8673100" y="7234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 rot="20253209">
            <a:off x="4644944" y="440960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" name="组合 45"/>
          <p:cNvGrpSpPr/>
          <p:nvPr userDrawn="1"/>
        </p:nvGrpSpPr>
        <p:grpSpPr>
          <a:xfrm rot="2116298">
            <a:off x="5097308" y="532895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1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组合 46"/>
          <p:cNvGrpSpPr/>
          <p:nvPr userDrawn="1"/>
        </p:nvGrpSpPr>
        <p:grpSpPr>
          <a:xfrm rot="19680185">
            <a:off x="2669841" y="449950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9" name="Freeform 29"/>
          <p:cNvSpPr>
            <a:spLocks noEditPoints="1"/>
          </p:cNvSpPr>
          <p:nvPr userDrawn="1"/>
        </p:nvSpPr>
        <p:spPr bwMode="auto">
          <a:xfrm>
            <a:off x="4567724" y="3130391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" name="Freeform 5"/>
          <p:cNvSpPr>
            <a:spLocks noEditPoints="1"/>
          </p:cNvSpPr>
          <p:nvPr userDrawn="1"/>
        </p:nvSpPr>
        <p:spPr bwMode="auto">
          <a:xfrm rot="1264384">
            <a:off x="3800465" y="638232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1" name="组合 22"/>
          <p:cNvGrpSpPr/>
          <p:nvPr userDrawn="1"/>
        </p:nvGrpSpPr>
        <p:grpSpPr>
          <a:xfrm rot="1013132">
            <a:off x="2506793" y="6413812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32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组合 23"/>
          <p:cNvGrpSpPr/>
          <p:nvPr userDrawn="1"/>
        </p:nvGrpSpPr>
        <p:grpSpPr>
          <a:xfrm>
            <a:off x="6063218" y="3624642"/>
            <a:ext cx="1301704" cy="1299270"/>
            <a:chOff x="6262690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40" name="Freeform 19"/>
            <p:cNvSpPr>
              <a:spLocks noEditPoints="1"/>
            </p:cNvSpPr>
            <p:nvPr/>
          </p:nvSpPr>
          <p:spPr bwMode="auto">
            <a:xfrm>
              <a:off x="6262690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Freeform 20"/>
            <p:cNvSpPr>
              <a:spLocks/>
            </p:cNvSpPr>
            <p:nvPr userDrawn="1"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" name="Freeform 7"/>
          <p:cNvSpPr>
            <a:spLocks noEditPoints="1"/>
          </p:cNvSpPr>
          <p:nvPr/>
        </p:nvSpPr>
        <p:spPr bwMode="auto">
          <a:xfrm rot="20132266">
            <a:off x="-1257123" y="479820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" name="Freeform 9"/>
          <p:cNvSpPr>
            <a:spLocks noEditPoints="1"/>
          </p:cNvSpPr>
          <p:nvPr/>
        </p:nvSpPr>
        <p:spPr bwMode="auto">
          <a:xfrm>
            <a:off x="-491355" y="283166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6" name="组 45"/>
          <p:cNvGrpSpPr/>
          <p:nvPr userDrawn="1"/>
        </p:nvGrpSpPr>
        <p:grpSpPr>
          <a:xfrm rot="1396810">
            <a:off x="998952" y="3722131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71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7" name="Freeform 19"/>
          <p:cNvSpPr>
            <a:spLocks noEditPoints="1"/>
          </p:cNvSpPr>
          <p:nvPr/>
        </p:nvSpPr>
        <p:spPr bwMode="auto">
          <a:xfrm rot="1363540">
            <a:off x="337564" y="579283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 rot="20253209">
            <a:off x="158920" y="448561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9" name="组合 45"/>
          <p:cNvGrpSpPr/>
          <p:nvPr userDrawn="1"/>
        </p:nvGrpSpPr>
        <p:grpSpPr>
          <a:xfrm rot="2116298">
            <a:off x="1231243" y="512861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6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合 46"/>
          <p:cNvGrpSpPr/>
          <p:nvPr userDrawn="1"/>
        </p:nvGrpSpPr>
        <p:grpSpPr>
          <a:xfrm rot="19680185">
            <a:off x="-1517189" y="380303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6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1" name="Freeform 29"/>
          <p:cNvSpPr>
            <a:spLocks noEditPoints="1"/>
          </p:cNvSpPr>
          <p:nvPr userDrawn="1"/>
        </p:nvSpPr>
        <p:spPr bwMode="auto">
          <a:xfrm>
            <a:off x="760976" y="275152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" name="Freeform 5"/>
          <p:cNvSpPr>
            <a:spLocks noEditPoints="1"/>
          </p:cNvSpPr>
          <p:nvPr userDrawn="1"/>
        </p:nvSpPr>
        <p:spPr bwMode="auto">
          <a:xfrm rot="1264384">
            <a:off x="1983280" y="5686214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3" name="组合 22"/>
          <p:cNvGrpSpPr/>
          <p:nvPr userDrawn="1"/>
        </p:nvGrpSpPr>
        <p:grpSpPr>
          <a:xfrm rot="1013132">
            <a:off x="1601368" y="4438604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57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" name="组合 23"/>
          <p:cNvGrpSpPr/>
          <p:nvPr userDrawn="1"/>
        </p:nvGrpSpPr>
        <p:grpSpPr>
          <a:xfrm>
            <a:off x="1798258" y="294782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55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6" name="Freeform 7"/>
          <p:cNvSpPr>
            <a:spLocks noEditPoints="1"/>
          </p:cNvSpPr>
          <p:nvPr/>
        </p:nvSpPr>
        <p:spPr bwMode="auto">
          <a:xfrm rot="21538996">
            <a:off x="7150383" y="576431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" name="Freeform 9"/>
          <p:cNvSpPr>
            <a:spLocks noEditPoints="1"/>
          </p:cNvSpPr>
          <p:nvPr/>
        </p:nvSpPr>
        <p:spPr bwMode="auto">
          <a:xfrm rot="1406730">
            <a:off x="8537771" y="4215104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78" name="组 77"/>
          <p:cNvGrpSpPr/>
          <p:nvPr userDrawn="1"/>
        </p:nvGrpSpPr>
        <p:grpSpPr>
          <a:xfrm rot="2803540">
            <a:off x="9511163" y="5451184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03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9" name="Freeform 19"/>
          <p:cNvSpPr>
            <a:spLocks noEditPoints="1"/>
          </p:cNvSpPr>
          <p:nvPr/>
        </p:nvSpPr>
        <p:spPr bwMode="auto">
          <a:xfrm rot="2770270">
            <a:off x="8355392" y="7325895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0" name="Freeform 20"/>
          <p:cNvSpPr>
            <a:spLocks/>
          </p:cNvSpPr>
          <p:nvPr/>
        </p:nvSpPr>
        <p:spPr bwMode="auto">
          <a:xfrm rot="59939">
            <a:off x="8625447" y="5843013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1" name="组合 45"/>
          <p:cNvGrpSpPr/>
          <p:nvPr userDrawn="1"/>
        </p:nvGrpSpPr>
        <p:grpSpPr>
          <a:xfrm rot="3523028">
            <a:off x="9384746" y="6959690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98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9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0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1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2" name="组合 46"/>
          <p:cNvGrpSpPr/>
          <p:nvPr userDrawn="1"/>
        </p:nvGrpSpPr>
        <p:grpSpPr>
          <a:xfrm rot="21086915">
            <a:off x="7366693" y="4686026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96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3" name="Freeform 29"/>
          <p:cNvSpPr>
            <a:spLocks noEditPoints="1"/>
          </p:cNvSpPr>
          <p:nvPr userDrawn="1"/>
        </p:nvSpPr>
        <p:spPr bwMode="auto">
          <a:xfrm rot="1406730">
            <a:off x="9836343" y="4616570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4" name="Freeform 5"/>
          <p:cNvSpPr>
            <a:spLocks noEditPoints="1"/>
          </p:cNvSpPr>
          <p:nvPr userDrawn="1"/>
        </p:nvSpPr>
        <p:spPr bwMode="auto">
          <a:xfrm rot="2671114">
            <a:off x="9574736" y="789551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5" name="组合 22"/>
          <p:cNvGrpSpPr/>
          <p:nvPr userDrawn="1"/>
        </p:nvGrpSpPr>
        <p:grpSpPr>
          <a:xfrm rot="2419862">
            <a:off x="9997017" y="6488458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89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1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4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5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6" name="组合 23"/>
          <p:cNvGrpSpPr/>
          <p:nvPr userDrawn="1"/>
        </p:nvGrpSpPr>
        <p:grpSpPr>
          <a:xfrm rot="1406730">
            <a:off x="11173870" y="-871840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87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8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8" name="Freeform 7"/>
          <p:cNvSpPr>
            <a:spLocks noEditPoints="1"/>
          </p:cNvSpPr>
          <p:nvPr/>
        </p:nvSpPr>
        <p:spPr bwMode="auto">
          <a:xfrm rot="20132266">
            <a:off x="-3210" y="1374612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9" name="Freeform 9"/>
          <p:cNvSpPr>
            <a:spLocks noEditPoints="1"/>
          </p:cNvSpPr>
          <p:nvPr/>
        </p:nvSpPr>
        <p:spPr bwMode="auto">
          <a:xfrm>
            <a:off x="762558" y="-591931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0" name="组 109"/>
          <p:cNvGrpSpPr/>
          <p:nvPr userDrawn="1"/>
        </p:nvGrpSpPr>
        <p:grpSpPr>
          <a:xfrm rot="1396810">
            <a:off x="2252865" y="298538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35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1" name="Freeform 19"/>
          <p:cNvSpPr>
            <a:spLocks noEditPoints="1"/>
          </p:cNvSpPr>
          <p:nvPr/>
        </p:nvSpPr>
        <p:spPr bwMode="auto">
          <a:xfrm rot="1363540">
            <a:off x="1591477" y="2369237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" name="Freeform 20"/>
          <p:cNvSpPr>
            <a:spLocks/>
          </p:cNvSpPr>
          <p:nvPr/>
        </p:nvSpPr>
        <p:spPr bwMode="auto">
          <a:xfrm rot="20253209">
            <a:off x="1412833" y="1062017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3" name="组合 45"/>
          <p:cNvGrpSpPr/>
          <p:nvPr userDrawn="1"/>
        </p:nvGrpSpPr>
        <p:grpSpPr>
          <a:xfrm rot="2116298">
            <a:off x="2485156" y="1705025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30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1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2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4" name="组合 46"/>
          <p:cNvGrpSpPr/>
          <p:nvPr userDrawn="1"/>
        </p:nvGrpSpPr>
        <p:grpSpPr>
          <a:xfrm rot="19680185">
            <a:off x="-263276" y="379440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28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9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5" name="Freeform 29"/>
          <p:cNvSpPr>
            <a:spLocks noEditPoints="1"/>
          </p:cNvSpPr>
          <p:nvPr userDrawn="1"/>
        </p:nvSpPr>
        <p:spPr bwMode="auto">
          <a:xfrm>
            <a:off x="2014889" y="-672068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6" name="Freeform 5"/>
          <p:cNvSpPr>
            <a:spLocks noEditPoints="1"/>
          </p:cNvSpPr>
          <p:nvPr userDrawn="1"/>
        </p:nvSpPr>
        <p:spPr bwMode="auto">
          <a:xfrm rot="1264384">
            <a:off x="2980490" y="2441065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7" name="组合 22"/>
          <p:cNvGrpSpPr/>
          <p:nvPr userDrawn="1"/>
        </p:nvGrpSpPr>
        <p:grpSpPr>
          <a:xfrm rot="1013132">
            <a:off x="2855281" y="1015011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21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7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组合 23"/>
          <p:cNvGrpSpPr/>
          <p:nvPr userDrawn="1"/>
        </p:nvGrpSpPr>
        <p:grpSpPr>
          <a:xfrm>
            <a:off x="3052171" y="-475767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19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0" name="Freeform 7"/>
          <p:cNvSpPr>
            <a:spLocks noEditPoints="1"/>
          </p:cNvSpPr>
          <p:nvPr/>
        </p:nvSpPr>
        <p:spPr bwMode="auto">
          <a:xfrm rot="20132266">
            <a:off x="4165316" y="196966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1" name="Freeform 9"/>
          <p:cNvSpPr>
            <a:spLocks noEditPoints="1"/>
          </p:cNvSpPr>
          <p:nvPr/>
        </p:nvSpPr>
        <p:spPr bwMode="auto">
          <a:xfrm>
            <a:off x="4931084" y="312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2" name="组 141"/>
          <p:cNvGrpSpPr/>
          <p:nvPr userDrawn="1"/>
        </p:nvGrpSpPr>
        <p:grpSpPr>
          <a:xfrm rot="1396810">
            <a:off x="6421391" y="893591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6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" name="Freeform 19"/>
          <p:cNvSpPr>
            <a:spLocks noEditPoints="1"/>
          </p:cNvSpPr>
          <p:nvPr/>
        </p:nvSpPr>
        <p:spPr bwMode="auto">
          <a:xfrm rot="1363540">
            <a:off x="5760003" y="296429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" name="Freeform 20"/>
          <p:cNvSpPr>
            <a:spLocks/>
          </p:cNvSpPr>
          <p:nvPr/>
        </p:nvSpPr>
        <p:spPr bwMode="auto">
          <a:xfrm rot="20253209">
            <a:off x="5581359" y="165707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5" name="组合 45"/>
          <p:cNvGrpSpPr/>
          <p:nvPr userDrawn="1"/>
        </p:nvGrpSpPr>
        <p:grpSpPr>
          <a:xfrm rot="2116298">
            <a:off x="6653682" y="2300078"/>
            <a:ext cx="722933" cy="629672"/>
            <a:chOff x="501650" y="3292475"/>
            <a:chExt cx="1735138" cy="1511300"/>
          </a:xfrm>
          <a:solidFill>
            <a:schemeClr val="bg1">
              <a:alpha val="70000"/>
            </a:schemeClr>
          </a:solidFill>
        </p:grpSpPr>
        <p:sp>
          <p:nvSpPr>
            <p:cNvPr id="162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5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6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6" name="组合 46"/>
          <p:cNvGrpSpPr/>
          <p:nvPr userDrawn="1"/>
        </p:nvGrpSpPr>
        <p:grpSpPr>
          <a:xfrm rot="19680185">
            <a:off x="3905250" y="974493"/>
            <a:ext cx="920458" cy="709092"/>
            <a:chOff x="2486025" y="3619500"/>
            <a:chExt cx="1500188" cy="1155700"/>
          </a:xfrm>
          <a:solidFill>
            <a:schemeClr val="bg1">
              <a:alpha val="70000"/>
            </a:schemeClr>
          </a:solidFill>
        </p:grpSpPr>
        <p:sp>
          <p:nvSpPr>
            <p:cNvPr id="160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1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7" name="Freeform 29"/>
          <p:cNvSpPr>
            <a:spLocks noEditPoints="1"/>
          </p:cNvSpPr>
          <p:nvPr userDrawn="1"/>
        </p:nvSpPr>
        <p:spPr bwMode="auto">
          <a:xfrm>
            <a:off x="6183415" y="-7701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8" name="Freeform 5"/>
          <p:cNvSpPr>
            <a:spLocks noEditPoints="1"/>
          </p:cNvSpPr>
          <p:nvPr userDrawn="1"/>
        </p:nvSpPr>
        <p:spPr bwMode="auto">
          <a:xfrm rot="1264384">
            <a:off x="7128415" y="315532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9" name="组合 22"/>
          <p:cNvGrpSpPr/>
          <p:nvPr userDrawn="1"/>
        </p:nvGrpSpPr>
        <p:grpSpPr>
          <a:xfrm rot="1013132">
            <a:off x="7023807" y="1610064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53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4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5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6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8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9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0" name="组合 23"/>
          <p:cNvGrpSpPr/>
          <p:nvPr userDrawn="1"/>
        </p:nvGrpSpPr>
        <p:grpSpPr>
          <a:xfrm>
            <a:off x="7220697" y="119286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51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2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2" name="Freeform 7"/>
          <p:cNvSpPr>
            <a:spLocks noEditPoints="1"/>
          </p:cNvSpPr>
          <p:nvPr/>
        </p:nvSpPr>
        <p:spPr bwMode="auto">
          <a:xfrm rot="20132266">
            <a:off x="7996220" y="3333169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3" name="Freeform 9"/>
          <p:cNvSpPr>
            <a:spLocks noEditPoints="1"/>
          </p:cNvSpPr>
          <p:nvPr/>
        </p:nvSpPr>
        <p:spPr bwMode="auto">
          <a:xfrm>
            <a:off x="8803483" y="1209043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4" name="组 173"/>
          <p:cNvGrpSpPr/>
          <p:nvPr userDrawn="1"/>
        </p:nvGrpSpPr>
        <p:grpSpPr>
          <a:xfrm rot="1396810">
            <a:off x="10293790" y="209951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99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0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1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2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5" name="Freeform 19"/>
          <p:cNvSpPr>
            <a:spLocks noEditPoints="1"/>
          </p:cNvSpPr>
          <p:nvPr/>
        </p:nvSpPr>
        <p:spPr bwMode="auto">
          <a:xfrm rot="1363540">
            <a:off x="9632402" y="4170211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" name="Freeform 20"/>
          <p:cNvSpPr>
            <a:spLocks/>
          </p:cNvSpPr>
          <p:nvPr/>
        </p:nvSpPr>
        <p:spPr bwMode="auto">
          <a:xfrm rot="20253209">
            <a:off x="9453758" y="2862991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7" name="组合 45"/>
          <p:cNvGrpSpPr/>
          <p:nvPr userDrawn="1"/>
        </p:nvGrpSpPr>
        <p:grpSpPr>
          <a:xfrm rot="2116298">
            <a:off x="10526081" y="3505999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94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6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7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8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8" name="组合 46"/>
          <p:cNvGrpSpPr/>
          <p:nvPr userDrawn="1"/>
        </p:nvGrpSpPr>
        <p:grpSpPr>
          <a:xfrm rot="19680185">
            <a:off x="7879804" y="2119955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92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3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9" name="Freeform 29"/>
          <p:cNvSpPr>
            <a:spLocks noEditPoints="1"/>
          </p:cNvSpPr>
          <p:nvPr userDrawn="1"/>
        </p:nvSpPr>
        <p:spPr bwMode="auto">
          <a:xfrm>
            <a:off x="10055814" y="1128906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0" name="Freeform 5"/>
          <p:cNvSpPr>
            <a:spLocks noEditPoints="1"/>
          </p:cNvSpPr>
          <p:nvPr userDrawn="1"/>
        </p:nvSpPr>
        <p:spPr bwMode="auto">
          <a:xfrm rot="1264384">
            <a:off x="11021415" y="424203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81" name="组合 22"/>
          <p:cNvGrpSpPr/>
          <p:nvPr userDrawn="1"/>
        </p:nvGrpSpPr>
        <p:grpSpPr>
          <a:xfrm rot="1013132">
            <a:off x="10896206" y="2815985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185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6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7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8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9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0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1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2" name="组合 23"/>
          <p:cNvGrpSpPr/>
          <p:nvPr userDrawn="1"/>
        </p:nvGrpSpPr>
        <p:grpSpPr>
          <a:xfrm>
            <a:off x="11093096" y="1325207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18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3" name="组合 22"/>
          <p:cNvGrpSpPr/>
          <p:nvPr userDrawn="1"/>
        </p:nvGrpSpPr>
        <p:grpSpPr>
          <a:xfrm rot="1013132">
            <a:off x="6176564" y="5290989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204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" name="Freeform 19"/>
          <p:cNvSpPr>
            <a:spLocks noEditPoints="1"/>
          </p:cNvSpPr>
          <p:nvPr userDrawn="1"/>
        </p:nvSpPr>
        <p:spPr bwMode="auto">
          <a:xfrm rot="3628785">
            <a:off x="4614671" y="65222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2" name="Freeform 7"/>
          <p:cNvSpPr>
            <a:spLocks noEditPoints="1"/>
          </p:cNvSpPr>
          <p:nvPr userDrawn="1"/>
        </p:nvSpPr>
        <p:spPr bwMode="auto">
          <a:xfrm rot="20132266">
            <a:off x="-807207" y="5977073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3" name="组合 46"/>
          <p:cNvGrpSpPr/>
          <p:nvPr userDrawn="1"/>
        </p:nvGrpSpPr>
        <p:grpSpPr>
          <a:xfrm rot="21086915">
            <a:off x="11056807" y="581802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1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16" name="组 215"/>
          <p:cNvGrpSpPr/>
          <p:nvPr userDrawn="1"/>
        </p:nvGrpSpPr>
        <p:grpSpPr>
          <a:xfrm rot="2803540">
            <a:off x="9225928" y="-1135169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21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1" name="组合 23"/>
          <p:cNvGrpSpPr/>
          <p:nvPr userDrawn="1"/>
        </p:nvGrpSpPr>
        <p:grpSpPr>
          <a:xfrm>
            <a:off x="5624277" y="6060101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22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3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4" name="Freeform 9"/>
          <p:cNvSpPr>
            <a:spLocks noEditPoints="1"/>
          </p:cNvSpPr>
          <p:nvPr userDrawn="1"/>
        </p:nvSpPr>
        <p:spPr bwMode="auto">
          <a:xfrm>
            <a:off x="11714474" y="3298829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25" name="组合 45"/>
          <p:cNvGrpSpPr/>
          <p:nvPr userDrawn="1"/>
        </p:nvGrpSpPr>
        <p:grpSpPr>
          <a:xfrm rot="2116298">
            <a:off x="718679" y="6474356"/>
            <a:ext cx="1228067" cy="106964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2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1" name="Freeform 7"/>
          <p:cNvSpPr>
            <a:spLocks noEditPoints="1"/>
          </p:cNvSpPr>
          <p:nvPr userDrawn="1"/>
        </p:nvSpPr>
        <p:spPr bwMode="auto">
          <a:xfrm rot="20132266">
            <a:off x="9763146" y="-24895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2" name="组合 23"/>
          <p:cNvGrpSpPr/>
          <p:nvPr userDrawn="1"/>
        </p:nvGrpSpPr>
        <p:grpSpPr>
          <a:xfrm rot="1406730">
            <a:off x="10767933" y="542444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3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" name="Freeform 19"/>
          <p:cNvSpPr>
            <a:spLocks noEditPoints="1"/>
          </p:cNvSpPr>
          <p:nvPr userDrawn="1"/>
        </p:nvSpPr>
        <p:spPr bwMode="auto">
          <a:xfrm rot="21418795">
            <a:off x="11264443" y="4898673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5606997" y="3276777"/>
            <a:ext cx="1898966" cy="180999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1500" b="1"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38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7508680" y="3498533"/>
            <a:ext cx="3752795" cy="67542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39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7508680" y="4186449"/>
            <a:ext cx="3752795" cy="41823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35979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2929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矩形 239"/>
          <p:cNvSpPr/>
          <p:nvPr userDrawn="1"/>
        </p:nvSpPr>
        <p:spPr>
          <a:xfrm>
            <a:off x="529" y="1661090"/>
            <a:ext cx="12190942" cy="1601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7529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3590559"/>
            <a:ext cx="12190942" cy="3267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242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7595876" y="1"/>
            <a:ext cx="4596123" cy="6871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811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455" y="526405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2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231079" y="526444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3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225734" y="560235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4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2685462" y="526322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5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3517086" y="526361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3511741" y="560152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6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4987437" y="526679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7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5819061" y="526718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8" name="文本占位符 5"/>
          <p:cNvSpPr>
            <a:spLocks noGrp="1"/>
          </p:cNvSpPr>
          <p:nvPr>
            <p:ph type="body" sz="quarter" idx="19"/>
          </p:nvPr>
        </p:nvSpPr>
        <p:spPr>
          <a:xfrm>
            <a:off x="5813716" y="560509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9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7273444" y="5265969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0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8105068" y="5266358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1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8099723" y="5604269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72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9554083" y="5268474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73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10385707" y="5268863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4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10380362" y="5606774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36467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34148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3463022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96066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745419" y="1409821"/>
            <a:ext cx="4675328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1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1627979" y="2148714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42" name="文本占位符 7"/>
          <p:cNvSpPr>
            <a:spLocks noGrp="1"/>
          </p:cNvSpPr>
          <p:nvPr>
            <p:ph type="body" sz="quarter" idx="13" hasCustomPrompt="1"/>
          </p:nvPr>
        </p:nvSpPr>
        <p:spPr>
          <a:xfrm>
            <a:off x="1590957" y="3282367"/>
            <a:ext cx="8980539" cy="652597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0582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2" y="4347197"/>
            <a:ext cx="12208972" cy="2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624431" y="2407199"/>
            <a:ext cx="10943138" cy="12680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/>
          </a:p>
        </p:txBody>
      </p:sp>
      <p:sp>
        <p:nvSpPr>
          <p:cNvPr id="239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84738" y="4677365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0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2216362" y="4677754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1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211017" y="5015665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2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911640" y="4676536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3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5743264" y="4676925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4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5737919" y="5014836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5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8517330" y="4679281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6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9348954" y="4679670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7" name="文本占位符 5"/>
          <p:cNvSpPr>
            <a:spLocks noGrp="1"/>
          </p:cNvSpPr>
          <p:nvPr>
            <p:ph type="body" sz="quarter" idx="22"/>
          </p:nvPr>
        </p:nvSpPr>
        <p:spPr>
          <a:xfrm>
            <a:off x="9343609" y="5017581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8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1398160" y="5552987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49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2229784" y="5553376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0" name="文本占位符 5"/>
          <p:cNvSpPr>
            <a:spLocks noGrp="1"/>
          </p:cNvSpPr>
          <p:nvPr>
            <p:ph type="body" sz="quarter" idx="25"/>
          </p:nvPr>
        </p:nvSpPr>
        <p:spPr>
          <a:xfrm>
            <a:off x="2224439" y="5891287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1" name="文本占位符 5"/>
          <p:cNvSpPr>
            <a:spLocks noGrp="1"/>
          </p:cNvSpPr>
          <p:nvPr>
            <p:ph type="body" sz="quarter" idx="26" hasCustomPrompt="1"/>
          </p:nvPr>
        </p:nvSpPr>
        <p:spPr>
          <a:xfrm>
            <a:off x="4925062" y="5552158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57" name="文本占位符 5"/>
          <p:cNvSpPr>
            <a:spLocks noGrp="1"/>
          </p:cNvSpPr>
          <p:nvPr>
            <p:ph type="body" sz="quarter" idx="27" hasCustomPrompt="1"/>
          </p:nvPr>
        </p:nvSpPr>
        <p:spPr>
          <a:xfrm>
            <a:off x="5756686" y="5552547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8" name="文本占位符 5"/>
          <p:cNvSpPr>
            <a:spLocks noGrp="1"/>
          </p:cNvSpPr>
          <p:nvPr>
            <p:ph type="body" sz="quarter" idx="28"/>
          </p:nvPr>
        </p:nvSpPr>
        <p:spPr>
          <a:xfrm>
            <a:off x="5751341" y="5890458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59" name="文本占位符 5"/>
          <p:cNvSpPr>
            <a:spLocks noGrp="1"/>
          </p:cNvSpPr>
          <p:nvPr>
            <p:ph type="body" sz="quarter" idx="29" hasCustomPrompt="1"/>
          </p:nvPr>
        </p:nvSpPr>
        <p:spPr>
          <a:xfrm>
            <a:off x="8530752" y="5554903"/>
            <a:ext cx="826385" cy="68391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kumimoji="1" lang="zh-CN" altLang="en-US" sz="48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60" name="文本占位符 5"/>
          <p:cNvSpPr>
            <a:spLocks noGrp="1"/>
          </p:cNvSpPr>
          <p:nvPr>
            <p:ph type="body" sz="quarter" idx="30" hasCustomPrompt="1"/>
          </p:nvPr>
        </p:nvSpPr>
        <p:spPr>
          <a:xfrm>
            <a:off x="9362376" y="5555292"/>
            <a:ext cx="1465396" cy="335729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600" b="1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1" name="文本占位符 5"/>
          <p:cNvSpPr>
            <a:spLocks noGrp="1"/>
          </p:cNvSpPr>
          <p:nvPr>
            <p:ph type="body" sz="quarter" idx="31"/>
          </p:nvPr>
        </p:nvSpPr>
        <p:spPr>
          <a:xfrm>
            <a:off x="9357031" y="5893203"/>
            <a:ext cx="1465396" cy="34334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zh-CN" altLang="en-US" sz="1200" b="0" kern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  <a:ea typeface="+mn-ea"/>
                <a:cs typeface="+mn-cs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4771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7"/>
          <p:cNvSpPr>
            <a:spLocks noEditPoints="1"/>
          </p:cNvSpPr>
          <p:nvPr/>
        </p:nvSpPr>
        <p:spPr bwMode="auto">
          <a:xfrm rot="20132266">
            <a:off x="3204672" y="5259246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 noEditPoints="1"/>
          </p:cNvSpPr>
          <p:nvPr/>
        </p:nvSpPr>
        <p:spPr bwMode="auto">
          <a:xfrm>
            <a:off x="3276077" y="3086935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9" name="组 18"/>
          <p:cNvGrpSpPr/>
          <p:nvPr userDrawn="1"/>
        </p:nvGrpSpPr>
        <p:grpSpPr>
          <a:xfrm rot="1396810">
            <a:off x="5439148" y="336445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1" name="Freeform 13"/>
            <p:cNvSpPr>
              <a:spLocks noEditPoints="1"/>
            </p:cNvSpPr>
            <p:nvPr/>
          </p:nvSpPr>
          <p:spPr bwMode="auto">
            <a:xfrm>
              <a:off x="6130130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Freeform 19"/>
          <p:cNvSpPr>
            <a:spLocks noEditPoints="1"/>
          </p:cNvSpPr>
          <p:nvPr/>
        </p:nvSpPr>
        <p:spPr bwMode="auto">
          <a:xfrm rot="1363540">
            <a:off x="8673100" y="7234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 rot="20253209">
            <a:off x="4644944" y="440960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" name="组合 45"/>
          <p:cNvGrpSpPr/>
          <p:nvPr userDrawn="1"/>
        </p:nvGrpSpPr>
        <p:grpSpPr>
          <a:xfrm rot="2116298">
            <a:off x="5097308" y="532895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1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组合 46"/>
          <p:cNvGrpSpPr/>
          <p:nvPr userDrawn="1"/>
        </p:nvGrpSpPr>
        <p:grpSpPr>
          <a:xfrm rot="19680185">
            <a:off x="2669841" y="449950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9" name="Freeform 29"/>
          <p:cNvSpPr>
            <a:spLocks noEditPoints="1"/>
          </p:cNvSpPr>
          <p:nvPr userDrawn="1"/>
        </p:nvSpPr>
        <p:spPr bwMode="auto">
          <a:xfrm>
            <a:off x="4567724" y="3130391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" name="Freeform 5"/>
          <p:cNvSpPr>
            <a:spLocks noEditPoints="1"/>
          </p:cNvSpPr>
          <p:nvPr userDrawn="1"/>
        </p:nvSpPr>
        <p:spPr bwMode="auto">
          <a:xfrm rot="1264384">
            <a:off x="3800465" y="638232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1" name="组合 22"/>
          <p:cNvGrpSpPr/>
          <p:nvPr userDrawn="1"/>
        </p:nvGrpSpPr>
        <p:grpSpPr>
          <a:xfrm rot="1013132">
            <a:off x="2506793" y="6413812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32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组合 23"/>
          <p:cNvGrpSpPr/>
          <p:nvPr userDrawn="1"/>
        </p:nvGrpSpPr>
        <p:grpSpPr>
          <a:xfrm>
            <a:off x="6063218" y="3624642"/>
            <a:ext cx="1301704" cy="1299270"/>
            <a:chOff x="6262690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40" name="Freeform 19"/>
            <p:cNvSpPr>
              <a:spLocks noEditPoints="1"/>
            </p:cNvSpPr>
            <p:nvPr/>
          </p:nvSpPr>
          <p:spPr bwMode="auto">
            <a:xfrm>
              <a:off x="6262690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Freeform 20"/>
            <p:cNvSpPr>
              <a:spLocks/>
            </p:cNvSpPr>
            <p:nvPr userDrawn="1"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" name="Freeform 7"/>
          <p:cNvSpPr>
            <a:spLocks noEditPoints="1"/>
          </p:cNvSpPr>
          <p:nvPr/>
        </p:nvSpPr>
        <p:spPr bwMode="auto">
          <a:xfrm rot="20132266">
            <a:off x="-1257123" y="479820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" name="Freeform 9"/>
          <p:cNvSpPr>
            <a:spLocks noEditPoints="1"/>
          </p:cNvSpPr>
          <p:nvPr/>
        </p:nvSpPr>
        <p:spPr bwMode="auto">
          <a:xfrm>
            <a:off x="-491355" y="283166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6" name="组 45"/>
          <p:cNvGrpSpPr/>
          <p:nvPr userDrawn="1"/>
        </p:nvGrpSpPr>
        <p:grpSpPr>
          <a:xfrm rot="1396810">
            <a:off x="998952" y="3722131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71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3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7" name="Freeform 19"/>
          <p:cNvSpPr>
            <a:spLocks noEditPoints="1"/>
          </p:cNvSpPr>
          <p:nvPr/>
        </p:nvSpPr>
        <p:spPr bwMode="auto">
          <a:xfrm rot="1363540">
            <a:off x="337564" y="579283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 rot="20253209">
            <a:off x="158920" y="448561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9" name="组合 45"/>
          <p:cNvGrpSpPr/>
          <p:nvPr userDrawn="1"/>
        </p:nvGrpSpPr>
        <p:grpSpPr>
          <a:xfrm rot="2116298">
            <a:off x="1231243" y="5128618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6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合 46"/>
          <p:cNvGrpSpPr/>
          <p:nvPr userDrawn="1"/>
        </p:nvGrpSpPr>
        <p:grpSpPr>
          <a:xfrm rot="19680185">
            <a:off x="-1517189" y="3803033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6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1" name="Freeform 29"/>
          <p:cNvSpPr>
            <a:spLocks noEditPoints="1"/>
          </p:cNvSpPr>
          <p:nvPr userDrawn="1"/>
        </p:nvSpPr>
        <p:spPr bwMode="auto">
          <a:xfrm>
            <a:off x="760976" y="275152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" name="Freeform 5"/>
          <p:cNvSpPr>
            <a:spLocks noEditPoints="1"/>
          </p:cNvSpPr>
          <p:nvPr userDrawn="1"/>
        </p:nvSpPr>
        <p:spPr bwMode="auto">
          <a:xfrm rot="1264384">
            <a:off x="1983280" y="5686214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3" name="组合 22"/>
          <p:cNvGrpSpPr/>
          <p:nvPr userDrawn="1"/>
        </p:nvGrpSpPr>
        <p:grpSpPr>
          <a:xfrm rot="1013132">
            <a:off x="1601368" y="4438604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57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" name="组合 23"/>
          <p:cNvGrpSpPr/>
          <p:nvPr userDrawn="1"/>
        </p:nvGrpSpPr>
        <p:grpSpPr>
          <a:xfrm>
            <a:off x="1798258" y="294782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55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6" name="Freeform 7"/>
          <p:cNvSpPr>
            <a:spLocks noEditPoints="1"/>
          </p:cNvSpPr>
          <p:nvPr/>
        </p:nvSpPr>
        <p:spPr bwMode="auto">
          <a:xfrm rot="21538996">
            <a:off x="7150383" y="576431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" name="Freeform 9"/>
          <p:cNvSpPr>
            <a:spLocks noEditPoints="1"/>
          </p:cNvSpPr>
          <p:nvPr/>
        </p:nvSpPr>
        <p:spPr bwMode="auto">
          <a:xfrm rot="1406730">
            <a:off x="8537771" y="4215104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78" name="组 77"/>
          <p:cNvGrpSpPr/>
          <p:nvPr userDrawn="1"/>
        </p:nvGrpSpPr>
        <p:grpSpPr>
          <a:xfrm rot="2803540">
            <a:off x="9511163" y="5451184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03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9" name="Freeform 19"/>
          <p:cNvSpPr>
            <a:spLocks noEditPoints="1"/>
          </p:cNvSpPr>
          <p:nvPr/>
        </p:nvSpPr>
        <p:spPr bwMode="auto">
          <a:xfrm rot="2770270">
            <a:off x="8355392" y="7325895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0" name="Freeform 20"/>
          <p:cNvSpPr>
            <a:spLocks/>
          </p:cNvSpPr>
          <p:nvPr/>
        </p:nvSpPr>
        <p:spPr bwMode="auto">
          <a:xfrm rot="59939">
            <a:off x="8625447" y="5843013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1" name="组合 45"/>
          <p:cNvGrpSpPr/>
          <p:nvPr userDrawn="1"/>
        </p:nvGrpSpPr>
        <p:grpSpPr>
          <a:xfrm rot="3523028">
            <a:off x="9384746" y="6959690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98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9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0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1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2" name="组合 46"/>
          <p:cNvGrpSpPr/>
          <p:nvPr userDrawn="1"/>
        </p:nvGrpSpPr>
        <p:grpSpPr>
          <a:xfrm rot="21086915">
            <a:off x="7366693" y="4686026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96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3" name="Freeform 29"/>
          <p:cNvSpPr>
            <a:spLocks noEditPoints="1"/>
          </p:cNvSpPr>
          <p:nvPr userDrawn="1"/>
        </p:nvSpPr>
        <p:spPr bwMode="auto">
          <a:xfrm rot="1406730">
            <a:off x="9836343" y="4616570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4" name="Freeform 5"/>
          <p:cNvSpPr>
            <a:spLocks noEditPoints="1"/>
          </p:cNvSpPr>
          <p:nvPr userDrawn="1"/>
        </p:nvSpPr>
        <p:spPr bwMode="auto">
          <a:xfrm rot="2671114">
            <a:off x="9574736" y="7895511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5" name="组合 22"/>
          <p:cNvGrpSpPr/>
          <p:nvPr userDrawn="1"/>
        </p:nvGrpSpPr>
        <p:grpSpPr>
          <a:xfrm rot="2419862">
            <a:off x="9997017" y="6488458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89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1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4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5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6" name="组合 23"/>
          <p:cNvGrpSpPr/>
          <p:nvPr userDrawn="1"/>
        </p:nvGrpSpPr>
        <p:grpSpPr>
          <a:xfrm rot="1406730">
            <a:off x="11173870" y="-871840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87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8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8" name="Freeform 7"/>
          <p:cNvSpPr>
            <a:spLocks noEditPoints="1"/>
          </p:cNvSpPr>
          <p:nvPr/>
        </p:nvSpPr>
        <p:spPr bwMode="auto">
          <a:xfrm rot="20132266">
            <a:off x="-3210" y="1374612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9" name="Freeform 9"/>
          <p:cNvSpPr>
            <a:spLocks noEditPoints="1"/>
          </p:cNvSpPr>
          <p:nvPr/>
        </p:nvSpPr>
        <p:spPr bwMode="auto">
          <a:xfrm>
            <a:off x="762558" y="-591931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0" name="组 109"/>
          <p:cNvGrpSpPr/>
          <p:nvPr userDrawn="1"/>
        </p:nvGrpSpPr>
        <p:grpSpPr>
          <a:xfrm rot="1396810">
            <a:off x="2252865" y="298538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35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1" name="Freeform 19"/>
          <p:cNvSpPr>
            <a:spLocks noEditPoints="1"/>
          </p:cNvSpPr>
          <p:nvPr/>
        </p:nvSpPr>
        <p:spPr bwMode="auto">
          <a:xfrm rot="1363540">
            <a:off x="1591477" y="2369237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" name="Freeform 20"/>
          <p:cNvSpPr>
            <a:spLocks/>
          </p:cNvSpPr>
          <p:nvPr/>
        </p:nvSpPr>
        <p:spPr bwMode="auto">
          <a:xfrm rot="20253209">
            <a:off x="1412833" y="1062017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3" name="组合 45"/>
          <p:cNvGrpSpPr/>
          <p:nvPr userDrawn="1"/>
        </p:nvGrpSpPr>
        <p:grpSpPr>
          <a:xfrm rot="2116298">
            <a:off x="2485156" y="1705025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30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1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2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4" name="组合 46"/>
          <p:cNvGrpSpPr/>
          <p:nvPr userDrawn="1"/>
        </p:nvGrpSpPr>
        <p:grpSpPr>
          <a:xfrm rot="19680185">
            <a:off x="-263276" y="379440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28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9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5" name="Freeform 29"/>
          <p:cNvSpPr>
            <a:spLocks noEditPoints="1"/>
          </p:cNvSpPr>
          <p:nvPr userDrawn="1"/>
        </p:nvSpPr>
        <p:spPr bwMode="auto">
          <a:xfrm>
            <a:off x="2014889" y="-672068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6" name="Freeform 5"/>
          <p:cNvSpPr>
            <a:spLocks noEditPoints="1"/>
          </p:cNvSpPr>
          <p:nvPr userDrawn="1"/>
        </p:nvSpPr>
        <p:spPr bwMode="auto">
          <a:xfrm rot="1264384">
            <a:off x="2980490" y="2441065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7" name="组合 22"/>
          <p:cNvGrpSpPr/>
          <p:nvPr userDrawn="1"/>
        </p:nvGrpSpPr>
        <p:grpSpPr>
          <a:xfrm rot="1013132">
            <a:off x="2855281" y="1015011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21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7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组合 23"/>
          <p:cNvGrpSpPr/>
          <p:nvPr userDrawn="1"/>
        </p:nvGrpSpPr>
        <p:grpSpPr>
          <a:xfrm>
            <a:off x="3052171" y="-475767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19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0" name="Freeform 7"/>
          <p:cNvSpPr>
            <a:spLocks noEditPoints="1"/>
          </p:cNvSpPr>
          <p:nvPr/>
        </p:nvSpPr>
        <p:spPr bwMode="auto">
          <a:xfrm rot="20132266">
            <a:off x="4165316" y="1969665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1" name="Freeform 9"/>
          <p:cNvSpPr>
            <a:spLocks noEditPoints="1"/>
          </p:cNvSpPr>
          <p:nvPr/>
        </p:nvSpPr>
        <p:spPr bwMode="auto">
          <a:xfrm>
            <a:off x="4931084" y="3122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2" name="组 141"/>
          <p:cNvGrpSpPr/>
          <p:nvPr userDrawn="1"/>
        </p:nvGrpSpPr>
        <p:grpSpPr>
          <a:xfrm rot="1396810">
            <a:off x="6421391" y="893591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16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" name="Freeform 19"/>
          <p:cNvSpPr>
            <a:spLocks noEditPoints="1"/>
          </p:cNvSpPr>
          <p:nvPr/>
        </p:nvSpPr>
        <p:spPr bwMode="auto">
          <a:xfrm rot="1363540">
            <a:off x="5760003" y="2964290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" name="Freeform 20"/>
          <p:cNvSpPr>
            <a:spLocks/>
          </p:cNvSpPr>
          <p:nvPr/>
        </p:nvSpPr>
        <p:spPr bwMode="auto">
          <a:xfrm rot="20253209">
            <a:off x="5581359" y="1657070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5" name="组合 45"/>
          <p:cNvGrpSpPr/>
          <p:nvPr userDrawn="1"/>
        </p:nvGrpSpPr>
        <p:grpSpPr>
          <a:xfrm rot="2116298">
            <a:off x="6653682" y="2300078"/>
            <a:ext cx="722933" cy="629672"/>
            <a:chOff x="501650" y="3292475"/>
            <a:chExt cx="1735138" cy="1511300"/>
          </a:xfrm>
          <a:solidFill>
            <a:schemeClr val="bg1">
              <a:alpha val="70000"/>
            </a:schemeClr>
          </a:solidFill>
        </p:grpSpPr>
        <p:sp>
          <p:nvSpPr>
            <p:cNvPr id="162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5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6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6" name="组合 46"/>
          <p:cNvGrpSpPr/>
          <p:nvPr userDrawn="1"/>
        </p:nvGrpSpPr>
        <p:grpSpPr>
          <a:xfrm rot="19680185">
            <a:off x="3905250" y="974493"/>
            <a:ext cx="920458" cy="709092"/>
            <a:chOff x="2486025" y="3619500"/>
            <a:chExt cx="1500188" cy="1155700"/>
          </a:xfrm>
          <a:solidFill>
            <a:schemeClr val="bg1">
              <a:alpha val="70000"/>
            </a:schemeClr>
          </a:solidFill>
        </p:grpSpPr>
        <p:sp>
          <p:nvSpPr>
            <p:cNvPr id="160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1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7" name="Freeform 29"/>
          <p:cNvSpPr>
            <a:spLocks noEditPoints="1"/>
          </p:cNvSpPr>
          <p:nvPr userDrawn="1"/>
        </p:nvSpPr>
        <p:spPr bwMode="auto">
          <a:xfrm>
            <a:off x="6183415" y="-77015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8" name="Freeform 5"/>
          <p:cNvSpPr>
            <a:spLocks noEditPoints="1"/>
          </p:cNvSpPr>
          <p:nvPr userDrawn="1"/>
        </p:nvSpPr>
        <p:spPr bwMode="auto">
          <a:xfrm rot="1264384">
            <a:off x="7128415" y="315532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9" name="组合 22"/>
          <p:cNvGrpSpPr/>
          <p:nvPr userDrawn="1"/>
        </p:nvGrpSpPr>
        <p:grpSpPr>
          <a:xfrm rot="1013132">
            <a:off x="7023807" y="1610064"/>
            <a:ext cx="794889" cy="623974"/>
            <a:chOff x="3654425" y="5089525"/>
            <a:chExt cx="1860550" cy="1460500"/>
          </a:xfrm>
          <a:solidFill>
            <a:schemeClr val="bg1">
              <a:alpha val="70000"/>
            </a:schemeClr>
          </a:solidFill>
        </p:grpSpPr>
        <p:sp>
          <p:nvSpPr>
            <p:cNvPr id="153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4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5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6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8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9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0" name="组合 23"/>
          <p:cNvGrpSpPr/>
          <p:nvPr userDrawn="1"/>
        </p:nvGrpSpPr>
        <p:grpSpPr>
          <a:xfrm>
            <a:off x="7220697" y="119286"/>
            <a:ext cx="1301704" cy="1299270"/>
            <a:chOff x="6262688" y="5170488"/>
            <a:chExt cx="1697038" cy="1693863"/>
          </a:xfrm>
          <a:solidFill>
            <a:schemeClr val="bg1">
              <a:alpha val="70000"/>
            </a:schemeClr>
          </a:solidFill>
        </p:grpSpPr>
        <p:sp>
          <p:nvSpPr>
            <p:cNvPr id="151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2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2" name="Freeform 7"/>
          <p:cNvSpPr>
            <a:spLocks noEditPoints="1"/>
          </p:cNvSpPr>
          <p:nvPr/>
        </p:nvSpPr>
        <p:spPr bwMode="auto">
          <a:xfrm rot="20132266">
            <a:off x="7996220" y="3333169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3" name="Freeform 9"/>
          <p:cNvSpPr>
            <a:spLocks noEditPoints="1"/>
          </p:cNvSpPr>
          <p:nvPr/>
        </p:nvSpPr>
        <p:spPr bwMode="auto">
          <a:xfrm>
            <a:off x="8803483" y="1209043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4" name="组 173"/>
          <p:cNvGrpSpPr/>
          <p:nvPr userDrawn="1"/>
        </p:nvGrpSpPr>
        <p:grpSpPr>
          <a:xfrm rot="1396810">
            <a:off x="10293790" y="2099512"/>
            <a:ext cx="337162" cy="1815987"/>
            <a:chOff x="6099175" y="2627313"/>
            <a:chExt cx="411163" cy="2214563"/>
          </a:xfrm>
          <a:solidFill>
            <a:schemeClr val="bg1">
              <a:alpha val="10000"/>
            </a:schemeClr>
          </a:solidFill>
        </p:grpSpPr>
        <p:sp>
          <p:nvSpPr>
            <p:cNvPr id="199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0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1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2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5" name="Freeform 19"/>
          <p:cNvSpPr>
            <a:spLocks noEditPoints="1"/>
          </p:cNvSpPr>
          <p:nvPr/>
        </p:nvSpPr>
        <p:spPr bwMode="auto">
          <a:xfrm rot="1363540">
            <a:off x="9632402" y="4170211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" name="Freeform 20"/>
          <p:cNvSpPr>
            <a:spLocks/>
          </p:cNvSpPr>
          <p:nvPr/>
        </p:nvSpPr>
        <p:spPr bwMode="auto">
          <a:xfrm rot="20253209">
            <a:off x="9453758" y="2862991"/>
            <a:ext cx="271863" cy="880837"/>
          </a:xfrm>
          <a:custGeom>
            <a:avLst/>
            <a:gdLst>
              <a:gd name="T0" fmla="*/ 772 w 831"/>
              <a:gd name="T1" fmla="*/ 279 h 2682"/>
              <a:gd name="T2" fmla="*/ 772 w 831"/>
              <a:gd name="T3" fmla="*/ 279 h 2682"/>
              <a:gd name="T4" fmla="*/ 772 w 831"/>
              <a:gd name="T5" fmla="*/ 0 h 2682"/>
              <a:gd name="T6" fmla="*/ 622 w 831"/>
              <a:gd name="T7" fmla="*/ 0 h 2682"/>
              <a:gd name="T8" fmla="*/ 622 w 831"/>
              <a:gd name="T9" fmla="*/ 279 h 2682"/>
              <a:gd name="T10" fmla="*/ 557 w 831"/>
              <a:gd name="T11" fmla="*/ 279 h 2682"/>
              <a:gd name="T12" fmla="*/ 557 w 831"/>
              <a:gd name="T13" fmla="*/ 900 h 2682"/>
              <a:gd name="T14" fmla="*/ 606 w 831"/>
              <a:gd name="T15" fmla="*/ 900 h 2682"/>
              <a:gd name="T16" fmla="*/ 102 w 831"/>
              <a:gd name="T17" fmla="*/ 2121 h 2682"/>
              <a:gd name="T18" fmla="*/ 130 w 831"/>
              <a:gd name="T19" fmla="*/ 2133 h 2682"/>
              <a:gd name="T20" fmla="*/ 40 w 831"/>
              <a:gd name="T21" fmla="*/ 2350 h 2682"/>
              <a:gd name="T22" fmla="*/ 62 w 831"/>
              <a:gd name="T23" fmla="*/ 2359 h 2682"/>
              <a:gd name="T24" fmla="*/ 0 w 831"/>
              <a:gd name="T25" fmla="*/ 2510 h 2682"/>
              <a:gd name="T26" fmla="*/ 24 w 831"/>
              <a:gd name="T27" fmla="*/ 2519 h 2682"/>
              <a:gd name="T28" fmla="*/ 86 w 831"/>
              <a:gd name="T29" fmla="*/ 2369 h 2682"/>
              <a:gd name="T30" fmla="*/ 108 w 831"/>
              <a:gd name="T31" fmla="*/ 2378 h 2682"/>
              <a:gd name="T32" fmla="*/ 198 w 831"/>
              <a:gd name="T33" fmla="*/ 2161 h 2682"/>
              <a:gd name="T34" fmla="*/ 226 w 831"/>
              <a:gd name="T35" fmla="*/ 2172 h 2682"/>
              <a:gd name="T36" fmla="*/ 630 w 831"/>
              <a:gd name="T37" fmla="*/ 1191 h 2682"/>
              <a:gd name="T38" fmla="*/ 630 w 831"/>
              <a:gd name="T39" fmla="*/ 2284 h 2682"/>
              <a:gd name="T40" fmla="*/ 660 w 831"/>
              <a:gd name="T41" fmla="*/ 2284 h 2682"/>
              <a:gd name="T42" fmla="*/ 660 w 831"/>
              <a:gd name="T43" fmla="*/ 2519 h 2682"/>
              <a:gd name="T44" fmla="*/ 684 w 831"/>
              <a:gd name="T45" fmla="*/ 2519 h 2682"/>
              <a:gd name="T46" fmla="*/ 684 w 831"/>
              <a:gd name="T47" fmla="*/ 2682 h 2682"/>
              <a:gd name="T48" fmla="*/ 710 w 831"/>
              <a:gd name="T49" fmla="*/ 2682 h 2682"/>
              <a:gd name="T50" fmla="*/ 710 w 831"/>
              <a:gd name="T51" fmla="*/ 2519 h 2682"/>
              <a:gd name="T52" fmla="*/ 734 w 831"/>
              <a:gd name="T53" fmla="*/ 2519 h 2682"/>
              <a:gd name="T54" fmla="*/ 734 w 831"/>
              <a:gd name="T55" fmla="*/ 2284 h 2682"/>
              <a:gd name="T56" fmla="*/ 764 w 831"/>
              <a:gd name="T57" fmla="*/ 2284 h 2682"/>
              <a:gd name="T58" fmla="*/ 764 w 831"/>
              <a:gd name="T59" fmla="*/ 900 h 2682"/>
              <a:gd name="T60" fmla="*/ 831 w 831"/>
              <a:gd name="T61" fmla="*/ 900 h 2682"/>
              <a:gd name="T62" fmla="*/ 831 w 831"/>
              <a:gd name="T63" fmla="*/ 279 h 2682"/>
              <a:gd name="T64" fmla="*/ 772 w 831"/>
              <a:gd name="T65" fmla="*/ 279 h 2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1" h="2682">
                <a:moveTo>
                  <a:pt x="772" y="279"/>
                </a:moveTo>
                <a:lnTo>
                  <a:pt x="772" y="279"/>
                </a:lnTo>
                <a:lnTo>
                  <a:pt x="772" y="0"/>
                </a:lnTo>
                <a:lnTo>
                  <a:pt x="622" y="0"/>
                </a:lnTo>
                <a:lnTo>
                  <a:pt x="622" y="279"/>
                </a:lnTo>
                <a:lnTo>
                  <a:pt x="557" y="279"/>
                </a:lnTo>
                <a:lnTo>
                  <a:pt x="557" y="900"/>
                </a:lnTo>
                <a:lnTo>
                  <a:pt x="606" y="900"/>
                </a:lnTo>
                <a:lnTo>
                  <a:pt x="102" y="2121"/>
                </a:lnTo>
                <a:lnTo>
                  <a:pt x="130" y="2133"/>
                </a:lnTo>
                <a:lnTo>
                  <a:pt x="40" y="2350"/>
                </a:lnTo>
                <a:lnTo>
                  <a:pt x="62" y="2359"/>
                </a:lnTo>
                <a:lnTo>
                  <a:pt x="0" y="2510"/>
                </a:lnTo>
                <a:lnTo>
                  <a:pt x="24" y="2519"/>
                </a:lnTo>
                <a:lnTo>
                  <a:pt x="86" y="2369"/>
                </a:lnTo>
                <a:lnTo>
                  <a:pt x="108" y="2378"/>
                </a:lnTo>
                <a:lnTo>
                  <a:pt x="198" y="2161"/>
                </a:lnTo>
                <a:lnTo>
                  <a:pt x="226" y="2172"/>
                </a:lnTo>
                <a:lnTo>
                  <a:pt x="630" y="1191"/>
                </a:lnTo>
                <a:lnTo>
                  <a:pt x="630" y="2284"/>
                </a:lnTo>
                <a:lnTo>
                  <a:pt x="660" y="2284"/>
                </a:lnTo>
                <a:lnTo>
                  <a:pt x="660" y="2519"/>
                </a:lnTo>
                <a:lnTo>
                  <a:pt x="684" y="2519"/>
                </a:lnTo>
                <a:lnTo>
                  <a:pt x="684" y="2682"/>
                </a:lnTo>
                <a:lnTo>
                  <a:pt x="710" y="2682"/>
                </a:lnTo>
                <a:lnTo>
                  <a:pt x="710" y="2519"/>
                </a:lnTo>
                <a:lnTo>
                  <a:pt x="734" y="2519"/>
                </a:lnTo>
                <a:lnTo>
                  <a:pt x="734" y="2284"/>
                </a:lnTo>
                <a:lnTo>
                  <a:pt x="764" y="2284"/>
                </a:lnTo>
                <a:lnTo>
                  <a:pt x="764" y="900"/>
                </a:lnTo>
                <a:lnTo>
                  <a:pt x="831" y="900"/>
                </a:lnTo>
                <a:lnTo>
                  <a:pt x="831" y="279"/>
                </a:lnTo>
                <a:lnTo>
                  <a:pt x="772" y="279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7" name="组合 45"/>
          <p:cNvGrpSpPr/>
          <p:nvPr userDrawn="1"/>
        </p:nvGrpSpPr>
        <p:grpSpPr>
          <a:xfrm rot="2116298">
            <a:off x="10526081" y="3505999"/>
            <a:ext cx="722933" cy="62967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194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6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7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8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8" name="组合 46"/>
          <p:cNvGrpSpPr/>
          <p:nvPr userDrawn="1"/>
        </p:nvGrpSpPr>
        <p:grpSpPr>
          <a:xfrm rot="19680185">
            <a:off x="7879804" y="2119955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192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3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9" name="Freeform 29"/>
          <p:cNvSpPr>
            <a:spLocks noEditPoints="1"/>
          </p:cNvSpPr>
          <p:nvPr userDrawn="1"/>
        </p:nvSpPr>
        <p:spPr bwMode="auto">
          <a:xfrm>
            <a:off x="10055814" y="1128906"/>
            <a:ext cx="905329" cy="907255"/>
          </a:xfrm>
          <a:custGeom>
            <a:avLst/>
            <a:gdLst>
              <a:gd name="T0" fmla="*/ 578 w 811"/>
              <a:gd name="T1" fmla="*/ 436 h 811"/>
              <a:gd name="T2" fmla="*/ 578 w 811"/>
              <a:gd name="T3" fmla="*/ 436 h 811"/>
              <a:gd name="T4" fmla="*/ 531 w 811"/>
              <a:gd name="T5" fmla="*/ 269 h 811"/>
              <a:gd name="T6" fmla="*/ 698 w 811"/>
              <a:gd name="T7" fmla="*/ 222 h 811"/>
              <a:gd name="T8" fmla="*/ 745 w 811"/>
              <a:gd name="T9" fmla="*/ 389 h 811"/>
              <a:gd name="T10" fmla="*/ 578 w 811"/>
              <a:gd name="T11" fmla="*/ 436 h 811"/>
              <a:gd name="T12" fmla="*/ 656 w 811"/>
              <a:gd name="T13" fmla="*/ 663 h 811"/>
              <a:gd name="T14" fmla="*/ 656 w 811"/>
              <a:gd name="T15" fmla="*/ 663 h 811"/>
              <a:gd name="T16" fmla="*/ 489 w 811"/>
              <a:gd name="T17" fmla="*/ 710 h 811"/>
              <a:gd name="T18" fmla="*/ 441 w 811"/>
              <a:gd name="T19" fmla="*/ 543 h 811"/>
              <a:gd name="T20" fmla="*/ 609 w 811"/>
              <a:gd name="T21" fmla="*/ 495 h 811"/>
              <a:gd name="T22" fmla="*/ 656 w 811"/>
              <a:gd name="T23" fmla="*/ 663 h 811"/>
              <a:gd name="T24" fmla="*/ 366 w 811"/>
              <a:gd name="T25" fmla="*/ 405 h 811"/>
              <a:gd name="T26" fmla="*/ 366 w 811"/>
              <a:gd name="T27" fmla="*/ 405 h 811"/>
              <a:gd name="T28" fmla="*/ 405 w 811"/>
              <a:gd name="T29" fmla="*/ 366 h 811"/>
              <a:gd name="T30" fmla="*/ 444 w 811"/>
              <a:gd name="T31" fmla="*/ 405 h 811"/>
              <a:gd name="T32" fmla="*/ 405 w 811"/>
              <a:gd name="T33" fmla="*/ 444 h 811"/>
              <a:gd name="T34" fmla="*/ 366 w 811"/>
              <a:gd name="T35" fmla="*/ 405 h 811"/>
              <a:gd name="T36" fmla="*/ 369 w 811"/>
              <a:gd name="T37" fmla="*/ 663 h 811"/>
              <a:gd name="T38" fmla="*/ 369 w 811"/>
              <a:gd name="T39" fmla="*/ 663 h 811"/>
              <a:gd name="T40" fmla="*/ 201 w 811"/>
              <a:gd name="T41" fmla="*/ 710 h 811"/>
              <a:gd name="T42" fmla="*/ 154 w 811"/>
              <a:gd name="T43" fmla="*/ 543 h 811"/>
              <a:gd name="T44" fmla="*/ 321 w 811"/>
              <a:gd name="T45" fmla="*/ 495 h 811"/>
              <a:gd name="T46" fmla="*/ 369 w 811"/>
              <a:gd name="T47" fmla="*/ 663 h 811"/>
              <a:gd name="T48" fmla="*/ 112 w 811"/>
              <a:gd name="T49" fmla="*/ 436 h 811"/>
              <a:gd name="T50" fmla="*/ 112 w 811"/>
              <a:gd name="T51" fmla="*/ 436 h 811"/>
              <a:gd name="T52" fmla="*/ 65 w 811"/>
              <a:gd name="T53" fmla="*/ 269 h 811"/>
              <a:gd name="T54" fmla="*/ 232 w 811"/>
              <a:gd name="T55" fmla="*/ 222 h 811"/>
              <a:gd name="T56" fmla="*/ 280 w 811"/>
              <a:gd name="T57" fmla="*/ 389 h 811"/>
              <a:gd name="T58" fmla="*/ 112 w 811"/>
              <a:gd name="T59" fmla="*/ 436 h 811"/>
              <a:gd name="T60" fmla="*/ 298 w 811"/>
              <a:gd name="T61" fmla="*/ 100 h 811"/>
              <a:gd name="T62" fmla="*/ 298 w 811"/>
              <a:gd name="T63" fmla="*/ 100 h 811"/>
              <a:gd name="T64" fmla="*/ 465 w 811"/>
              <a:gd name="T65" fmla="*/ 52 h 811"/>
              <a:gd name="T66" fmla="*/ 513 w 811"/>
              <a:gd name="T67" fmla="*/ 220 h 811"/>
              <a:gd name="T68" fmla="*/ 345 w 811"/>
              <a:gd name="T69" fmla="*/ 267 h 811"/>
              <a:gd name="T70" fmla="*/ 298 w 811"/>
              <a:gd name="T71" fmla="*/ 100 h 811"/>
              <a:gd name="T72" fmla="*/ 405 w 811"/>
              <a:gd name="T73" fmla="*/ 0 h 811"/>
              <a:gd name="T74" fmla="*/ 405 w 811"/>
              <a:gd name="T75" fmla="*/ 0 h 811"/>
              <a:gd name="T76" fmla="*/ 0 w 811"/>
              <a:gd name="T77" fmla="*/ 405 h 811"/>
              <a:gd name="T78" fmla="*/ 405 w 811"/>
              <a:gd name="T79" fmla="*/ 811 h 811"/>
              <a:gd name="T80" fmla="*/ 811 w 811"/>
              <a:gd name="T81" fmla="*/ 405 h 811"/>
              <a:gd name="T82" fmla="*/ 405 w 811"/>
              <a:gd name="T83" fmla="*/ 0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11" h="811">
                <a:moveTo>
                  <a:pt x="578" y="436"/>
                </a:moveTo>
                <a:lnTo>
                  <a:pt x="578" y="436"/>
                </a:lnTo>
                <a:cubicBezTo>
                  <a:pt x="519" y="403"/>
                  <a:pt x="497" y="329"/>
                  <a:pt x="531" y="269"/>
                </a:cubicBezTo>
                <a:cubicBezTo>
                  <a:pt x="564" y="210"/>
                  <a:pt x="638" y="188"/>
                  <a:pt x="698" y="222"/>
                </a:cubicBezTo>
                <a:cubicBezTo>
                  <a:pt x="757" y="255"/>
                  <a:pt x="778" y="329"/>
                  <a:pt x="745" y="389"/>
                </a:cubicBezTo>
                <a:cubicBezTo>
                  <a:pt x="712" y="448"/>
                  <a:pt x="637" y="469"/>
                  <a:pt x="578" y="436"/>
                </a:cubicBezTo>
                <a:close/>
                <a:moveTo>
                  <a:pt x="656" y="663"/>
                </a:moveTo>
                <a:lnTo>
                  <a:pt x="656" y="663"/>
                </a:lnTo>
                <a:cubicBezTo>
                  <a:pt x="623" y="722"/>
                  <a:pt x="548" y="743"/>
                  <a:pt x="489" y="710"/>
                </a:cubicBezTo>
                <a:cubicBezTo>
                  <a:pt x="430" y="677"/>
                  <a:pt x="408" y="602"/>
                  <a:pt x="441" y="543"/>
                </a:cubicBezTo>
                <a:cubicBezTo>
                  <a:pt x="474" y="484"/>
                  <a:pt x="549" y="462"/>
                  <a:pt x="609" y="495"/>
                </a:cubicBezTo>
                <a:cubicBezTo>
                  <a:pt x="668" y="528"/>
                  <a:pt x="689" y="603"/>
                  <a:pt x="656" y="663"/>
                </a:cubicBezTo>
                <a:close/>
                <a:moveTo>
                  <a:pt x="366" y="405"/>
                </a:moveTo>
                <a:lnTo>
                  <a:pt x="366" y="405"/>
                </a:lnTo>
                <a:cubicBezTo>
                  <a:pt x="366" y="384"/>
                  <a:pt x="384" y="366"/>
                  <a:pt x="405" y="366"/>
                </a:cubicBezTo>
                <a:cubicBezTo>
                  <a:pt x="427" y="366"/>
                  <a:pt x="444" y="384"/>
                  <a:pt x="444" y="405"/>
                </a:cubicBezTo>
                <a:cubicBezTo>
                  <a:pt x="444" y="427"/>
                  <a:pt x="427" y="444"/>
                  <a:pt x="405" y="444"/>
                </a:cubicBezTo>
                <a:cubicBezTo>
                  <a:pt x="384" y="444"/>
                  <a:pt x="366" y="427"/>
                  <a:pt x="366" y="405"/>
                </a:cubicBezTo>
                <a:close/>
                <a:moveTo>
                  <a:pt x="369" y="663"/>
                </a:moveTo>
                <a:lnTo>
                  <a:pt x="369" y="663"/>
                </a:lnTo>
                <a:cubicBezTo>
                  <a:pt x="336" y="722"/>
                  <a:pt x="261" y="743"/>
                  <a:pt x="201" y="710"/>
                </a:cubicBezTo>
                <a:cubicBezTo>
                  <a:pt x="142" y="677"/>
                  <a:pt x="121" y="602"/>
                  <a:pt x="154" y="543"/>
                </a:cubicBezTo>
                <a:cubicBezTo>
                  <a:pt x="187" y="484"/>
                  <a:pt x="262" y="462"/>
                  <a:pt x="321" y="495"/>
                </a:cubicBezTo>
                <a:cubicBezTo>
                  <a:pt x="381" y="528"/>
                  <a:pt x="402" y="603"/>
                  <a:pt x="369" y="663"/>
                </a:cubicBezTo>
                <a:close/>
                <a:moveTo>
                  <a:pt x="112" y="436"/>
                </a:moveTo>
                <a:lnTo>
                  <a:pt x="112" y="436"/>
                </a:lnTo>
                <a:cubicBezTo>
                  <a:pt x="53" y="403"/>
                  <a:pt x="32" y="329"/>
                  <a:pt x="65" y="269"/>
                </a:cubicBezTo>
                <a:cubicBezTo>
                  <a:pt x="98" y="210"/>
                  <a:pt x="173" y="188"/>
                  <a:pt x="232" y="222"/>
                </a:cubicBezTo>
                <a:cubicBezTo>
                  <a:pt x="291" y="255"/>
                  <a:pt x="313" y="329"/>
                  <a:pt x="280" y="389"/>
                </a:cubicBezTo>
                <a:cubicBezTo>
                  <a:pt x="247" y="448"/>
                  <a:pt x="172" y="469"/>
                  <a:pt x="112" y="436"/>
                </a:cubicBezTo>
                <a:close/>
                <a:moveTo>
                  <a:pt x="298" y="100"/>
                </a:moveTo>
                <a:lnTo>
                  <a:pt x="298" y="100"/>
                </a:lnTo>
                <a:cubicBezTo>
                  <a:pt x="331" y="41"/>
                  <a:pt x="406" y="19"/>
                  <a:pt x="465" y="52"/>
                </a:cubicBezTo>
                <a:cubicBezTo>
                  <a:pt x="524" y="85"/>
                  <a:pt x="546" y="160"/>
                  <a:pt x="513" y="220"/>
                </a:cubicBezTo>
                <a:cubicBezTo>
                  <a:pt x="480" y="279"/>
                  <a:pt x="405" y="300"/>
                  <a:pt x="345" y="267"/>
                </a:cubicBezTo>
                <a:cubicBezTo>
                  <a:pt x="286" y="234"/>
                  <a:pt x="265" y="159"/>
                  <a:pt x="298" y="100"/>
                </a:cubicBezTo>
                <a:close/>
                <a:moveTo>
                  <a:pt x="405" y="0"/>
                </a:moveTo>
                <a:lnTo>
                  <a:pt x="405" y="0"/>
                </a:lnTo>
                <a:cubicBezTo>
                  <a:pt x="181" y="0"/>
                  <a:pt x="0" y="181"/>
                  <a:pt x="0" y="405"/>
                </a:cubicBezTo>
                <a:cubicBezTo>
                  <a:pt x="0" y="629"/>
                  <a:pt x="181" y="811"/>
                  <a:pt x="405" y="811"/>
                </a:cubicBezTo>
                <a:cubicBezTo>
                  <a:pt x="629" y="811"/>
                  <a:pt x="811" y="629"/>
                  <a:pt x="811" y="405"/>
                </a:cubicBezTo>
                <a:cubicBezTo>
                  <a:pt x="811" y="181"/>
                  <a:pt x="629" y="0"/>
                  <a:pt x="405" y="0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0" name="Freeform 5"/>
          <p:cNvSpPr>
            <a:spLocks noEditPoints="1"/>
          </p:cNvSpPr>
          <p:nvPr userDrawn="1"/>
        </p:nvSpPr>
        <p:spPr bwMode="auto">
          <a:xfrm rot="1264384">
            <a:off x="11021415" y="4242039"/>
            <a:ext cx="1000393" cy="429321"/>
          </a:xfrm>
          <a:custGeom>
            <a:avLst/>
            <a:gdLst>
              <a:gd name="T0" fmla="*/ 1727 w 3152"/>
              <a:gd name="T1" fmla="*/ 1223 h 1356"/>
              <a:gd name="T2" fmla="*/ 1727 w 3152"/>
              <a:gd name="T3" fmla="*/ 421 h 1356"/>
              <a:gd name="T4" fmla="*/ 1727 w 3152"/>
              <a:gd name="T5" fmla="*/ 1223 h 1356"/>
              <a:gd name="T6" fmla="*/ 534 w 3152"/>
              <a:gd name="T7" fmla="*/ 1223 h 1356"/>
              <a:gd name="T8" fmla="*/ 522 w 3152"/>
              <a:gd name="T9" fmla="*/ 422 h 1356"/>
              <a:gd name="T10" fmla="*/ 550 w 3152"/>
              <a:gd name="T11" fmla="*/ 422 h 1356"/>
              <a:gd name="T12" fmla="*/ 534 w 3152"/>
              <a:gd name="T13" fmla="*/ 1223 h 1356"/>
              <a:gd name="T14" fmla="*/ 2965 w 3152"/>
              <a:gd name="T15" fmla="*/ 30 h 1356"/>
              <a:gd name="T16" fmla="*/ 2960 w 3152"/>
              <a:gd name="T17" fmla="*/ 24 h 1356"/>
              <a:gd name="T18" fmla="*/ 2955 w 3152"/>
              <a:gd name="T19" fmla="*/ 19 h 1356"/>
              <a:gd name="T20" fmla="*/ 2945 w 3152"/>
              <a:gd name="T21" fmla="*/ 11 h 1356"/>
              <a:gd name="T22" fmla="*/ 2934 w 3152"/>
              <a:gd name="T23" fmla="*/ 5 h 1356"/>
              <a:gd name="T24" fmla="*/ 2921 w 3152"/>
              <a:gd name="T25" fmla="*/ 2 h 1356"/>
              <a:gd name="T26" fmla="*/ 2908 w 3152"/>
              <a:gd name="T27" fmla="*/ 1 h 1356"/>
              <a:gd name="T28" fmla="*/ 2896 w 3152"/>
              <a:gd name="T29" fmla="*/ 2 h 1356"/>
              <a:gd name="T30" fmla="*/ 2883 w 3152"/>
              <a:gd name="T31" fmla="*/ 6 h 1356"/>
              <a:gd name="T32" fmla="*/ 2872 w 3152"/>
              <a:gd name="T33" fmla="*/ 12 h 1356"/>
              <a:gd name="T34" fmla="*/ 2867 w 3152"/>
              <a:gd name="T35" fmla="*/ 17 h 1356"/>
              <a:gd name="T36" fmla="*/ 2861 w 3152"/>
              <a:gd name="T37" fmla="*/ 21 h 1356"/>
              <a:gd name="T38" fmla="*/ 1727 w 3152"/>
              <a:gd name="T39" fmla="*/ 288 h 1356"/>
              <a:gd name="T40" fmla="*/ 1064 w 3152"/>
              <a:gd name="T41" fmla="*/ 756 h 1356"/>
              <a:gd name="T42" fmla="*/ 799 w 3152"/>
              <a:gd name="T43" fmla="*/ 173 h 1356"/>
              <a:gd name="T44" fmla="*/ 975 w 3152"/>
              <a:gd name="T45" fmla="*/ 380 h 1356"/>
              <a:gd name="T46" fmla="*/ 1030 w 3152"/>
              <a:gd name="T47" fmla="*/ 275 h 1356"/>
              <a:gd name="T48" fmla="*/ 863 w 3152"/>
              <a:gd name="T49" fmla="*/ 29 h 1356"/>
              <a:gd name="T50" fmla="*/ 854 w 3152"/>
              <a:gd name="T51" fmla="*/ 19 h 1356"/>
              <a:gd name="T52" fmla="*/ 850 w 3152"/>
              <a:gd name="T53" fmla="*/ 16 h 1356"/>
              <a:gd name="T54" fmla="*/ 838 w 3152"/>
              <a:gd name="T55" fmla="*/ 8 h 1356"/>
              <a:gd name="T56" fmla="*/ 825 w 3152"/>
              <a:gd name="T57" fmla="*/ 3 h 1356"/>
              <a:gd name="T58" fmla="*/ 813 w 3152"/>
              <a:gd name="T59" fmla="*/ 1 h 1356"/>
              <a:gd name="T60" fmla="*/ 800 w 3152"/>
              <a:gd name="T61" fmla="*/ 1 h 1356"/>
              <a:gd name="T62" fmla="*/ 787 w 3152"/>
              <a:gd name="T63" fmla="*/ 4 h 1356"/>
              <a:gd name="T64" fmla="*/ 774 w 3152"/>
              <a:gd name="T65" fmla="*/ 10 h 1356"/>
              <a:gd name="T66" fmla="*/ 770 w 3152"/>
              <a:gd name="T67" fmla="*/ 12 h 1356"/>
              <a:gd name="T68" fmla="*/ 760 w 3152"/>
              <a:gd name="T69" fmla="*/ 21 h 1356"/>
              <a:gd name="T70" fmla="*/ 508 w 3152"/>
              <a:gd name="T71" fmla="*/ 289 h 1356"/>
              <a:gd name="T72" fmla="*/ 534 w 3152"/>
              <a:gd name="T73" fmla="*/ 1356 h 1356"/>
              <a:gd name="T74" fmla="*/ 1197 w 3152"/>
              <a:gd name="T75" fmla="*/ 889 h 1356"/>
              <a:gd name="T76" fmla="*/ 2260 w 3152"/>
              <a:gd name="T77" fmla="*/ 856 h 1356"/>
              <a:gd name="T78" fmla="*/ 3021 w 3152"/>
              <a:gd name="T79" fmla="*/ 350 h 1356"/>
              <a:gd name="T80" fmla="*/ 3114 w 3152"/>
              <a:gd name="T81" fmla="*/ 368 h 1356"/>
              <a:gd name="T82" fmla="*/ 2965 w 3152"/>
              <a:gd name="T83" fmla="*/ 3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152" h="1356">
                <a:moveTo>
                  <a:pt x="1727" y="1223"/>
                </a:moveTo>
                <a:lnTo>
                  <a:pt x="1727" y="1223"/>
                </a:lnTo>
                <a:cubicBezTo>
                  <a:pt x="1506" y="1223"/>
                  <a:pt x="1326" y="1043"/>
                  <a:pt x="1326" y="822"/>
                </a:cubicBezTo>
                <a:cubicBezTo>
                  <a:pt x="1326" y="601"/>
                  <a:pt x="1506" y="421"/>
                  <a:pt x="1727" y="421"/>
                </a:cubicBezTo>
                <a:cubicBezTo>
                  <a:pt x="1948" y="421"/>
                  <a:pt x="2128" y="601"/>
                  <a:pt x="2128" y="822"/>
                </a:cubicBezTo>
                <a:cubicBezTo>
                  <a:pt x="2128" y="1043"/>
                  <a:pt x="1948" y="1223"/>
                  <a:pt x="1727" y="1223"/>
                </a:cubicBezTo>
                <a:close/>
                <a:moveTo>
                  <a:pt x="534" y="1223"/>
                </a:moveTo>
                <a:lnTo>
                  <a:pt x="534" y="1223"/>
                </a:lnTo>
                <a:cubicBezTo>
                  <a:pt x="313" y="1223"/>
                  <a:pt x="133" y="1043"/>
                  <a:pt x="133" y="822"/>
                </a:cubicBezTo>
                <a:cubicBezTo>
                  <a:pt x="133" y="605"/>
                  <a:pt x="306" y="428"/>
                  <a:pt x="522" y="422"/>
                </a:cubicBezTo>
                <a:cubicBezTo>
                  <a:pt x="526" y="423"/>
                  <a:pt x="531" y="423"/>
                  <a:pt x="536" y="423"/>
                </a:cubicBezTo>
                <a:cubicBezTo>
                  <a:pt x="540" y="423"/>
                  <a:pt x="545" y="423"/>
                  <a:pt x="550" y="422"/>
                </a:cubicBezTo>
                <a:cubicBezTo>
                  <a:pt x="763" y="430"/>
                  <a:pt x="935" y="607"/>
                  <a:pt x="935" y="822"/>
                </a:cubicBezTo>
                <a:cubicBezTo>
                  <a:pt x="935" y="1043"/>
                  <a:pt x="755" y="1223"/>
                  <a:pt x="534" y="1223"/>
                </a:cubicBezTo>
                <a:close/>
                <a:moveTo>
                  <a:pt x="2965" y="30"/>
                </a:moveTo>
                <a:lnTo>
                  <a:pt x="2965" y="30"/>
                </a:lnTo>
                <a:cubicBezTo>
                  <a:pt x="2965" y="30"/>
                  <a:pt x="2965" y="29"/>
                  <a:pt x="2965" y="29"/>
                </a:cubicBezTo>
                <a:cubicBezTo>
                  <a:pt x="2963" y="27"/>
                  <a:pt x="2962" y="26"/>
                  <a:pt x="2960" y="24"/>
                </a:cubicBezTo>
                <a:cubicBezTo>
                  <a:pt x="2959" y="22"/>
                  <a:pt x="2957" y="20"/>
                  <a:pt x="2956" y="19"/>
                </a:cubicBezTo>
                <a:cubicBezTo>
                  <a:pt x="2956" y="19"/>
                  <a:pt x="2955" y="19"/>
                  <a:pt x="2955" y="19"/>
                </a:cubicBezTo>
                <a:cubicBezTo>
                  <a:pt x="2954" y="17"/>
                  <a:pt x="2953" y="17"/>
                  <a:pt x="2952" y="16"/>
                </a:cubicBezTo>
                <a:cubicBezTo>
                  <a:pt x="2950" y="14"/>
                  <a:pt x="2948" y="12"/>
                  <a:pt x="2945" y="11"/>
                </a:cubicBezTo>
                <a:cubicBezTo>
                  <a:pt x="2944" y="10"/>
                  <a:pt x="2942" y="9"/>
                  <a:pt x="2940" y="8"/>
                </a:cubicBezTo>
                <a:cubicBezTo>
                  <a:pt x="2938" y="7"/>
                  <a:pt x="2936" y="6"/>
                  <a:pt x="2934" y="5"/>
                </a:cubicBezTo>
                <a:cubicBezTo>
                  <a:pt x="2932" y="4"/>
                  <a:pt x="2930" y="4"/>
                  <a:pt x="2928" y="3"/>
                </a:cubicBezTo>
                <a:cubicBezTo>
                  <a:pt x="2925" y="3"/>
                  <a:pt x="2923" y="2"/>
                  <a:pt x="2921" y="2"/>
                </a:cubicBezTo>
                <a:cubicBezTo>
                  <a:pt x="2919" y="1"/>
                  <a:pt x="2917" y="1"/>
                  <a:pt x="2915" y="1"/>
                </a:cubicBezTo>
                <a:cubicBezTo>
                  <a:pt x="2913" y="1"/>
                  <a:pt x="2911" y="0"/>
                  <a:pt x="2908" y="1"/>
                </a:cubicBezTo>
                <a:cubicBezTo>
                  <a:pt x="2907" y="1"/>
                  <a:pt x="2905" y="1"/>
                  <a:pt x="2903" y="1"/>
                </a:cubicBezTo>
                <a:cubicBezTo>
                  <a:pt x="2900" y="1"/>
                  <a:pt x="2898" y="2"/>
                  <a:pt x="2896" y="2"/>
                </a:cubicBezTo>
                <a:cubicBezTo>
                  <a:pt x="2894" y="2"/>
                  <a:pt x="2892" y="3"/>
                  <a:pt x="2890" y="4"/>
                </a:cubicBezTo>
                <a:cubicBezTo>
                  <a:pt x="2887" y="5"/>
                  <a:pt x="2885" y="5"/>
                  <a:pt x="2883" y="6"/>
                </a:cubicBezTo>
                <a:cubicBezTo>
                  <a:pt x="2881" y="7"/>
                  <a:pt x="2879" y="8"/>
                  <a:pt x="2876" y="10"/>
                </a:cubicBezTo>
                <a:cubicBezTo>
                  <a:pt x="2875" y="11"/>
                  <a:pt x="2874" y="11"/>
                  <a:pt x="2872" y="12"/>
                </a:cubicBezTo>
                <a:cubicBezTo>
                  <a:pt x="2872" y="12"/>
                  <a:pt x="2872" y="12"/>
                  <a:pt x="2872" y="12"/>
                </a:cubicBezTo>
                <a:cubicBezTo>
                  <a:pt x="2870" y="14"/>
                  <a:pt x="2868" y="15"/>
                  <a:pt x="2867" y="17"/>
                </a:cubicBezTo>
                <a:cubicBezTo>
                  <a:pt x="2865" y="18"/>
                  <a:pt x="2863" y="20"/>
                  <a:pt x="2861" y="21"/>
                </a:cubicBezTo>
                <a:cubicBezTo>
                  <a:pt x="2861" y="21"/>
                  <a:pt x="2861" y="21"/>
                  <a:pt x="2861" y="21"/>
                </a:cubicBezTo>
                <a:lnTo>
                  <a:pt x="2242" y="680"/>
                </a:lnTo>
                <a:cubicBezTo>
                  <a:pt x="2180" y="454"/>
                  <a:pt x="1973" y="288"/>
                  <a:pt x="1727" y="288"/>
                </a:cubicBezTo>
                <a:cubicBezTo>
                  <a:pt x="1455" y="288"/>
                  <a:pt x="1230" y="492"/>
                  <a:pt x="1197" y="756"/>
                </a:cubicBezTo>
                <a:lnTo>
                  <a:pt x="1064" y="756"/>
                </a:lnTo>
                <a:cubicBezTo>
                  <a:pt x="1037" y="539"/>
                  <a:pt x="880" y="363"/>
                  <a:pt x="674" y="307"/>
                </a:cubicBezTo>
                <a:lnTo>
                  <a:pt x="799" y="173"/>
                </a:lnTo>
                <a:lnTo>
                  <a:pt x="919" y="350"/>
                </a:lnTo>
                <a:cubicBezTo>
                  <a:pt x="932" y="369"/>
                  <a:pt x="953" y="380"/>
                  <a:pt x="975" y="380"/>
                </a:cubicBezTo>
                <a:cubicBezTo>
                  <a:pt x="988" y="380"/>
                  <a:pt x="1001" y="376"/>
                  <a:pt x="1012" y="368"/>
                </a:cubicBezTo>
                <a:cubicBezTo>
                  <a:pt x="1042" y="347"/>
                  <a:pt x="1050" y="306"/>
                  <a:pt x="1030" y="275"/>
                </a:cubicBezTo>
                <a:lnTo>
                  <a:pt x="863" y="30"/>
                </a:lnTo>
                <a:cubicBezTo>
                  <a:pt x="863" y="30"/>
                  <a:pt x="863" y="29"/>
                  <a:pt x="863" y="29"/>
                </a:cubicBezTo>
                <a:cubicBezTo>
                  <a:pt x="861" y="27"/>
                  <a:pt x="860" y="26"/>
                  <a:pt x="858" y="24"/>
                </a:cubicBezTo>
                <a:cubicBezTo>
                  <a:pt x="857" y="22"/>
                  <a:pt x="855" y="20"/>
                  <a:pt x="854" y="19"/>
                </a:cubicBezTo>
                <a:cubicBezTo>
                  <a:pt x="854" y="19"/>
                  <a:pt x="854" y="19"/>
                  <a:pt x="853" y="19"/>
                </a:cubicBezTo>
                <a:cubicBezTo>
                  <a:pt x="852" y="17"/>
                  <a:pt x="851" y="17"/>
                  <a:pt x="850" y="16"/>
                </a:cubicBezTo>
                <a:cubicBezTo>
                  <a:pt x="848" y="14"/>
                  <a:pt x="846" y="12"/>
                  <a:pt x="843" y="11"/>
                </a:cubicBezTo>
                <a:cubicBezTo>
                  <a:pt x="842" y="10"/>
                  <a:pt x="840" y="9"/>
                  <a:pt x="838" y="8"/>
                </a:cubicBezTo>
                <a:cubicBezTo>
                  <a:pt x="836" y="7"/>
                  <a:pt x="834" y="6"/>
                  <a:pt x="832" y="5"/>
                </a:cubicBezTo>
                <a:cubicBezTo>
                  <a:pt x="830" y="4"/>
                  <a:pt x="827" y="4"/>
                  <a:pt x="825" y="3"/>
                </a:cubicBezTo>
                <a:cubicBezTo>
                  <a:pt x="823" y="3"/>
                  <a:pt x="821" y="2"/>
                  <a:pt x="819" y="2"/>
                </a:cubicBezTo>
                <a:cubicBezTo>
                  <a:pt x="817" y="1"/>
                  <a:pt x="815" y="1"/>
                  <a:pt x="813" y="1"/>
                </a:cubicBezTo>
                <a:cubicBezTo>
                  <a:pt x="811" y="1"/>
                  <a:pt x="809" y="1"/>
                  <a:pt x="807" y="1"/>
                </a:cubicBezTo>
                <a:cubicBezTo>
                  <a:pt x="805" y="1"/>
                  <a:pt x="802" y="1"/>
                  <a:pt x="800" y="1"/>
                </a:cubicBezTo>
                <a:cubicBezTo>
                  <a:pt x="798" y="1"/>
                  <a:pt x="796" y="2"/>
                  <a:pt x="794" y="2"/>
                </a:cubicBezTo>
                <a:cubicBezTo>
                  <a:pt x="792" y="2"/>
                  <a:pt x="790" y="3"/>
                  <a:pt x="787" y="4"/>
                </a:cubicBezTo>
                <a:cubicBezTo>
                  <a:pt x="785" y="5"/>
                  <a:pt x="783" y="5"/>
                  <a:pt x="782" y="6"/>
                </a:cubicBezTo>
                <a:cubicBezTo>
                  <a:pt x="779" y="7"/>
                  <a:pt x="777" y="8"/>
                  <a:pt x="774" y="10"/>
                </a:cubicBezTo>
                <a:cubicBezTo>
                  <a:pt x="773" y="11"/>
                  <a:pt x="772" y="11"/>
                  <a:pt x="770" y="12"/>
                </a:cubicBezTo>
                <a:cubicBezTo>
                  <a:pt x="770" y="12"/>
                  <a:pt x="770" y="12"/>
                  <a:pt x="770" y="12"/>
                </a:cubicBezTo>
                <a:cubicBezTo>
                  <a:pt x="768" y="14"/>
                  <a:pt x="766" y="15"/>
                  <a:pt x="765" y="17"/>
                </a:cubicBezTo>
                <a:cubicBezTo>
                  <a:pt x="763" y="18"/>
                  <a:pt x="761" y="20"/>
                  <a:pt x="760" y="21"/>
                </a:cubicBezTo>
                <a:cubicBezTo>
                  <a:pt x="759" y="21"/>
                  <a:pt x="759" y="21"/>
                  <a:pt x="759" y="21"/>
                </a:cubicBezTo>
                <a:lnTo>
                  <a:pt x="508" y="289"/>
                </a:lnTo>
                <a:cubicBezTo>
                  <a:pt x="225" y="302"/>
                  <a:pt x="0" y="536"/>
                  <a:pt x="0" y="822"/>
                </a:cubicBezTo>
                <a:cubicBezTo>
                  <a:pt x="0" y="1117"/>
                  <a:pt x="239" y="1356"/>
                  <a:pt x="534" y="1356"/>
                </a:cubicBezTo>
                <a:cubicBezTo>
                  <a:pt x="806" y="1356"/>
                  <a:pt x="1031" y="1152"/>
                  <a:pt x="1064" y="889"/>
                </a:cubicBezTo>
                <a:lnTo>
                  <a:pt x="1197" y="889"/>
                </a:lnTo>
                <a:cubicBezTo>
                  <a:pt x="1230" y="1152"/>
                  <a:pt x="1455" y="1356"/>
                  <a:pt x="1727" y="1356"/>
                </a:cubicBezTo>
                <a:cubicBezTo>
                  <a:pt x="2011" y="1356"/>
                  <a:pt x="2243" y="1135"/>
                  <a:pt x="2260" y="856"/>
                </a:cubicBezTo>
                <a:lnTo>
                  <a:pt x="2901" y="173"/>
                </a:lnTo>
                <a:lnTo>
                  <a:pt x="3021" y="350"/>
                </a:lnTo>
                <a:cubicBezTo>
                  <a:pt x="3034" y="369"/>
                  <a:pt x="3055" y="380"/>
                  <a:pt x="3077" y="380"/>
                </a:cubicBezTo>
                <a:cubicBezTo>
                  <a:pt x="3089" y="380"/>
                  <a:pt x="3103" y="376"/>
                  <a:pt x="3114" y="368"/>
                </a:cubicBezTo>
                <a:cubicBezTo>
                  <a:pt x="3144" y="347"/>
                  <a:pt x="3152" y="306"/>
                  <a:pt x="3132" y="275"/>
                </a:cubicBezTo>
                <a:lnTo>
                  <a:pt x="2965" y="30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81" name="组合 22"/>
          <p:cNvGrpSpPr/>
          <p:nvPr userDrawn="1"/>
        </p:nvGrpSpPr>
        <p:grpSpPr>
          <a:xfrm rot="1013132">
            <a:off x="10896206" y="2815985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185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6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7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8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9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0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1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2" name="组合 23"/>
          <p:cNvGrpSpPr/>
          <p:nvPr userDrawn="1"/>
        </p:nvGrpSpPr>
        <p:grpSpPr>
          <a:xfrm>
            <a:off x="11093096" y="1325207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18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3" name="组合 22"/>
          <p:cNvGrpSpPr/>
          <p:nvPr userDrawn="1"/>
        </p:nvGrpSpPr>
        <p:grpSpPr>
          <a:xfrm rot="1013132">
            <a:off x="6176564" y="5290989"/>
            <a:ext cx="794889" cy="623974"/>
            <a:chOff x="3654425" y="5089525"/>
            <a:chExt cx="1860550" cy="1460500"/>
          </a:xfrm>
          <a:solidFill>
            <a:schemeClr val="bg1">
              <a:alpha val="10000"/>
            </a:schemeClr>
          </a:solidFill>
        </p:grpSpPr>
        <p:sp>
          <p:nvSpPr>
            <p:cNvPr id="204" name="Freeform 12"/>
            <p:cNvSpPr>
              <a:spLocks noEditPoints="1"/>
            </p:cNvSpPr>
            <p:nvPr/>
          </p:nvSpPr>
          <p:spPr bwMode="auto">
            <a:xfrm>
              <a:off x="3654425" y="5089525"/>
              <a:ext cx="1860550" cy="1460500"/>
            </a:xfrm>
            <a:custGeom>
              <a:avLst/>
              <a:gdLst>
                <a:gd name="T0" fmla="*/ 2372 w 2506"/>
                <a:gd name="T1" fmla="*/ 1716 h 1970"/>
                <a:gd name="T2" fmla="*/ 2372 w 2506"/>
                <a:gd name="T3" fmla="*/ 1716 h 1970"/>
                <a:gd name="T4" fmla="*/ 1858 w 2506"/>
                <a:gd name="T5" fmla="*/ 1575 h 1970"/>
                <a:gd name="T6" fmla="*/ 1818 w 2506"/>
                <a:gd name="T7" fmla="*/ 1576 h 1970"/>
                <a:gd name="T8" fmla="*/ 1323 w 2506"/>
                <a:gd name="T9" fmla="*/ 1715 h 1970"/>
                <a:gd name="T10" fmla="*/ 1323 w 2506"/>
                <a:gd name="T11" fmla="*/ 308 h 1970"/>
                <a:gd name="T12" fmla="*/ 1847 w 2506"/>
                <a:gd name="T13" fmla="*/ 133 h 1970"/>
                <a:gd name="T14" fmla="*/ 2372 w 2506"/>
                <a:gd name="T15" fmla="*/ 310 h 1970"/>
                <a:gd name="T16" fmla="*/ 2372 w 2506"/>
                <a:gd name="T17" fmla="*/ 1716 h 1970"/>
                <a:gd name="T18" fmla="*/ 1182 w 2506"/>
                <a:gd name="T19" fmla="*/ 1715 h 1970"/>
                <a:gd name="T20" fmla="*/ 1182 w 2506"/>
                <a:gd name="T21" fmla="*/ 1715 h 1970"/>
                <a:gd name="T22" fmla="*/ 688 w 2506"/>
                <a:gd name="T23" fmla="*/ 1576 h 1970"/>
                <a:gd name="T24" fmla="*/ 647 w 2506"/>
                <a:gd name="T25" fmla="*/ 1575 h 1970"/>
                <a:gd name="T26" fmla="*/ 133 w 2506"/>
                <a:gd name="T27" fmla="*/ 1716 h 1970"/>
                <a:gd name="T28" fmla="*/ 133 w 2506"/>
                <a:gd name="T29" fmla="*/ 310 h 1970"/>
                <a:gd name="T30" fmla="*/ 659 w 2506"/>
                <a:gd name="T31" fmla="*/ 133 h 1970"/>
                <a:gd name="T32" fmla="*/ 1182 w 2506"/>
                <a:gd name="T33" fmla="*/ 308 h 1970"/>
                <a:gd name="T34" fmla="*/ 1182 w 2506"/>
                <a:gd name="T35" fmla="*/ 1715 h 1970"/>
                <a:gd name="T36" fmla="*/ 1849 w 2506"/>
                <a:gd name="T37" fmla="*/ 0 h 1970"/>
                <a:gd name="T38" fmla="*/ 1849 w 2506"/>
                <a:gd name="T39" fmla="*/ 0 h 1970"/>
                <a:gd name="T40" fmla="*/ 1823 w 2506"/>
                <a:gd name="T41" fmla="*/ 0 h 1970"/>
                <a:gd name="T42" fmla="*/ 1253 w 2506"/>
                <a:gd name="T43" fmla="*/ 184 h 1970"/>
                <a:gd name="T44" fmla="*/ 683 w 2506"/>
                <a:gd name="T45" fmla="*/ 0 h 1970"/>
                <a:gd name="T46" fmla="*/ 657 w 2506"/>
                <a:gd name="T47" fmla="*/ 0 h 1970"/>
                <a:gd name="T48" fmla="*/ 5 w 2506"/>
                <a:gd name="T49" fmla="*/ 267 h 1970"/>
                <a:gd name="T50" fmla="*/ 0 w 2506"/>
                <a:gd name="T51" fmla="*/ 279 h 1970"/>
                <a:gd name="T52" fmla="*/ 0 w 2506"/>
                <a:gd name="T53" fmla="*/ 1970 h 1970"/>
                <a:gd name="T54" fmla="*/ 107 w 2506"/>
                <a:gd name="T55" fmla="*/ 1889 h 1970"/>
                <a:gd name="T56" fmla="*/ 682 w 2506"/>
                <a:gd name="T57" fmla="*/ 1709 h 1970"/>
                <a:gd name="T58" fmla="*/ 1190 w 2506"/>
                <a:gd name="T59" fmla="*/ 1876 h 1970"/>
                <a:gd name="T60" fmla="*/ 1208 w 2506"/>
                <a:gd name="T61" fmla="*/ 1888 h 1970"/>
                <a:gd name="T62" fmla="*/ 1253 w 2506"/>
                <a:gd name="T63" fmla="*/ 1924 h 1970"/>
                <a:gd name="T64" fmla="*/ 1298 w 2506"/>
                <a:gd name="T65" fmla="*/ 1888 h 1970"/>
                <a:gd name="T66" fmla="*/ 1316 w 2506"/>
                <a:gd name="T67" fmla="*/ 1876 h 1970"/>
                <a:gd name="T68" fmla="*/ 1824 w 2506"/>
                <a:gd name="T69" fmla="*/ 1709 h 1970"/>
                <a:gd name="T70" fmla="*/ 2399 w 2506"/>
                <a:gd name="T71" fmla="*/ 1889 h 1970"/>
                <a:gd name="T72" fmla="*/ 2506 w 2506"/>
                <a:gd name="T73" fmla="*/ 1970 h 1970"/>
                <a:gd name="T74" fmla="*/ 2506 w 2506"/>
                <a:gd name="T75" fmla="*/ 279 h 1970"/>
                <a:gd name="T76" fmla="*/ 2501 w 2506"/>
                <a:gd name="T77" fmla="*/ 267 h 1970"/>
                <a:gd name="T78" fmla="*/ 1849 w 2506"/>
                <a:gd name="T79" fmla="*/ 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06" h="1970">
                  <a:moveTo>
                    <a:pt x="2372" y="1716"/>
                  </a:moveTo>
                  <a:lnTo>
                    <a:pt x="2372" y="1716"/>
                  </a:lnTo>
                  <a:cubicBezTo>
                    <a:pt x="2261" y="1655"/>
                    <a:pt x="2075" y="1575"/>
                    <a:pt x="1858" y="1575"/>
                  </a:cubicBezTo>
                  <a:cubicBezTo>
                    <a:pt x="1845" y="1575"/>
                    <a:pt x="1831" y="1576"/>
                    <a:pt x="1818" y="1576"/>
                  </a:cubicBezTo>
                  <a:cubicBezTo>
                    <a:pt x="1599" y="1587"/>
                    <a:pt x="1427" y="1659"/>
                    <a:pt x="1323" y="1715"/>
                  </a:cubicBezTo>
                  <a:lnTo>
                    <a:pt x="1323" y="308"/>
                  </a:lnTo>
                  <a:cubicBezTo>
                    <a:pt x="1347" y="271"/>
                    <a:pt x="1462" y="127"/>
                    <a:pt x="1847" y="133"/>
                  </a:cubicBezTo>
                  <a:cubicBezTo>
                    <a:pt x="2229" y="140"/>
                    <a:pt x="2347" y="273"/>
                    <a:pt x="2372" y="310"/>
                  </a:cubicBezTo>
                  <a:lnTo>
                    <a:pt x="2372" y="1716"/>
                  </a:lnTo>
                  <a:close/>
                  <a:moveTo>
                    <a:pt x="1182" y="1715"/>
                  </a:moveTo>
                  <a:lnTo>
                    <a:pt x="1182" y="1715"/>
                  </a:lnTo>
                  <a:cubicBezTo>
                    <a:pt x="1079" y="1659"/>
                    <a:pt x="906" y="1587"/>
                    <a:pt x="688" y="1576"/>
                  </a:cubicBezTo>
                  <a:cubicBezTo>
                    <a:pt x="674" y="1576"/>
                    <a:pt x="661" y="1575"/>
                    <a:pt x="647" y="1575"/>
                  </a:cubicBezTo>
                  <a:cubicBezTo>
                    <a:pt x="431" y="1575"/>
                    <a:pt x="244" y="1655"/>
                    <a:pt x="133" y="1716"/>
                  </a:cubicBezTo>
                  <a:lnTo>
                    <a:pt x="133" y="310"/>
                  </a:lnTo>
                  <a:cubicBezTo>
                    <a:pt x="159" y="273"/>
                    <a:pt x="276" y="140"/>
                    <a:pt x="659" y="133"/>
                  </a:cubicBezTo>
                  <a:cubicBezTo>
                    <a:pt x="1044" y="127"/>
                    <a:pt x="1159" y="271"/>
                    <a:pt x="1182" y="308"/>
                  </a:cubicBezTo>
                  <a:lnTo>
                    <a:pt x="1182" y="1715"/>
                  </a:lnTo>
                  <a:close/>
                  <a:moveTo>
                    <a:pt x="1849" y="0"/>
                  </a:moveTo>
                  <a:lnTo>
                    <a:pt x="1849" y="0"/>
                  </a:lnTo>
                  <a:cubicBezTo>
                    <a:pt x="1840" y="0"/>
                    <a:pt x="1831" y="0"/>
                    <a:pt x="1823" y="0"/>
                  </a:cubicBezTo>
                  <a:cubicBezTo>
                    <a:pt x="1490" y="0"/>
                    <a:pt x="1328" y="105"/>
                    <a:pt x="1253" y="184"/>
                  </a:cubicBezTo>
                  <a:cubicBezTo>
                    <a:pt x="1178" y="105"/>
                    <a:pt x="1015" y="0"/>
                    <a:pt x="683" y="0"/>
                  </a:cubicBezTo>
                  <a:cubicBezTo>
                    <a:pt x="674" y="0"/>
                    <a:pt x="666" y="0"/>
                    <a:pt x="657" y="0"/>
                  </a:cubicBezTo>
                  <a:cubicBezTo>
                    <a:pt x="127" y="9"/>
                    <a:pt x="16" y="240"/>
                    <a:pt x="5" y="267"/>
                  </a:cubicBezTo>
                  <a:lnTo>
                    <a:pt x="0" y="279"/>
                  </a:lnTo>
                  <a:lnTo>
                    <a:pt x="0" y="1970"/>
                  </a:lnTo>
                  <a:lnTo>
                    <a:pt x="107" y="1889"/>
                  </a:lnTo>
                  <a:cubicBezTo>
                    <a:pt x="109" y="1887"/>
                    <a:pt x="369" y="1695"/>
                    <a:pt x="682" y="1709"/>
                  </a:cubicBezTo>
                  <a:cubicBezTo>
                    <a:pt x="943" y="1722"/>
                    <a:pt x="1133" y="1837"/>
                    <a:pt x="1190" y="1876"/>
                  </a:cubicBezTo>
                  <a:cubicBezTo>
                    <a:pt x="1201" y="1883"/>
                    <a:pt x="1207" y="1888"/>
                    <a:pt x="1208" y="1888"/>
                  </a:cubicBezTo>
                  <a:lnTo>
                    <a:pt x="1253" y="1924"/>
                  </a:lnTo>
                  <a:lnTo>
                    <a:pt x="1298" y="1888"/>
                  </a:lnTo>
                  <a:cubicBezTo>
                    <a:pt x="1298" y="1888"/>
                    <a:pt x="1304" y="1883"/>
                    <a:pt x="1316" y="1876"/>
                  </a:cubicBezTo>
                  <a:cubicBezTo>
                    <a:pt x="1373" y="1837"/>
                    <a:pt x="1563" y="1722"/>
                    <a:pt x="1824" y="1709"/>
                  </a:cubicBezTo>
                  <a:cubicBezTo>
                    <a:pt x="2135" y="1695"/>
                    <a:pt x="2396" y="1887"/>
                    <a:pt x="2399" y="1889"/>
                  </a:cubicBezTo>
                  <a:lnTo>
                    <a:pt x="2506" y="1970"/>
                  </a:lnTo>
                  <a:lnTo>
                    <a:pt x="2506" y="279"/>
                  </a:lnTo>
                  <a:lnTo>
                    <a:pt x="2501" y="267"/>
                  </a:lnTo>
                  <a:cubicBezTo>
                    <a:pt x="2490" y="240"/>
                    <a:pt x="2379" y="9"/>
                    <a:pt x="184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" name="Freeform 13"/>
            <p:cNvSpPr>
              <a:spLocks/>
            </p:cNvSpPr>
            <p:nvPr/>
          </p:nvSpPr>
          <p:spPr bwMode="auto">
            <a:xfrm>
              <a:off x="3829050" y="53990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0 h 206"/>
                <a:gd name="T12" fmla="*/ 68 w 844"/>
                <a:gd name="T13" fmla="*/ 193 h 206"/>
                <a:gd name="T14" fmla="*/ 437 w 844"/>
                <a:gd name="T15" fmla="*/ 89 h 206"/>
                <a:gd name="T16" fmla="*/ 775 w 844"/>
                <a:gd name="T17" fmla="*/ 193 h 206"/>
                <a:gd name="T18" fmla="*/ 831 w 844"/>
                <a:gd name="T19" fmla="*/ 183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3"/>
                    <a:pt x="667" y="19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3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8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" name="Freeform 14"/>
            <p:cNvSpPr>
              <a:spLocks/>
            </p:cNvSpPr>
            <p:nvPr/>
          </p:nvSpPr>
          <p:spPr bwMode="auto">
            <a:xfrm>
              <a:off x="3829050" y="56784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4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3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3"/>
                    <a:pt x="775" y="194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" name="Freeform 15"/>
            <p:cNvSpPr>
              <a:spLocks/>
            </p:cNvSpPr>
            <p:nvPr/>
          </p:nvSpPr>
          <p:spPr bwMode="auto">
            <a:xfrm>
              <a:off x="3829050" y="5957888"/>
              <a:ext cx="627063" cy="153988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8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8"/>
                    <a:pt x="68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" name="Freeform 16"/>
            <p:cNvSpPr>
              <a:spLocks/>
            </p:cNvSpPr>
            <p:nvPr/>
          </p:nvSpPr>
          <p:spPr bwMode="auto">
            <a:xfrm>
              <a:off x="4713288" y="5437188"/>
              <a:ext cx="627063" cy="152400"/>
            </a:xfrm>
            <a:custGeom>
              <a:avLst/>
              <a:gdLst>
                <a:gd name="T0" fmla="*/ 822 w 844"/>
                <a:gd name="T1" fmla="*/ 127 h 205"/>
                <a:gd name="T2" fmla="*/ 822 w 844"/>
                <a:gd name="T3" fmla="*/ 127 h 205"/>
                <a:gd name="T4" fmla="*/ 441 w 844"/>
                <a:gd name="T5" fmla="*/ 9 h 205"/>
                <a:gd name="T6" fmla="*/ 23 w 844"/>
                <a:gd name="T7" fmla="*/ 127 h 205"/>
                <a:gd name="T8" fmla="*/ 12 w 844"/>
                <a:gd name="T9" fmla="*/ 182 h 205"/>
                <a:gd name="T10" fmla="*/ 45 w 844"/>
                <a:gd name="T11" fmla="*/ 200 h 205"/>
                <a:gd name="T12" fmla="*/ 67 w 844"/>
                <a:gd name="T13" fmla="*/ 193 h 205"/>
                <a:gd name="T14" fmla="*/ 437 w 844"/>
                <a:gd name="T15" fmla="*/ 89 h 205"/>
                <a:gd name="T16" fmla="*/ 775 w 844"/>
                <a:gd name="T17" fmla="*/ 193 h 205"/>
                <a:gd name="T18" fmla="*/ 831 w 844"/>
                <a:gd name="T19" fmla="*/ 183 h 205"/>
                <a:gd name="T20" fmla="*/ 822 w 844"/>
                <a:gd name="T21" fmla="*/ 127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5">
                  <a:moveTo>
                    <a:pt x="822" y="127"/>
                  </a:moveTo>
                  <a:lnTo>
                    <a:pt x="822" y="127"/>
                  </a:lnTo>
                  <a:cubicBezTo>
                    <a:pt x="815" y="123"/>
                    <a:pt x="667" y="19"/>
                    <a:pt x="441" y="9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39"/>
                    <a:pt x="0" y="164"/>
                    <a:pt x="12" y="182"/>
                  </a:cubicBezTo>
                  <a:cubicBezTo>
                    <a:pt x="20" y="194"/>
                    <a:pt x="32" y="200"/>
                    <a:pt x="45" y="200"/>
                  </a:cubicBezTo>
                  <a:cubicBezTo>
                    <a:pt x="53" y="200"/>
                    <a:pt x="61" y="198"/>
                    <a:pt x="67" y="193"/>
                  </a:cubicBezTo>
                  <a:cubicBezTo>
                    <a:pt x="69" y="192"/>
                    <a:pt x="236" y="81"/>
                    <a:pt x="437" y="89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5"/>
                    <a:pt x="818" y="201"/>
                    <a:pt x="831" y="183"/>
                  </a:cubicBezTo>
                  <a:cubicBezTo>
                    <a:pt x="844" y="165"/>
                    <a:pt x="840" y="140"/>
                    <a:pt x="822" y="12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" name="Freeform 17"/>
            <p:cNvSpPr>
              <a:spLocks/>
            </p:cNvSpPr>
            <p:nvPr/>
          </p:nvSpPr>
          <p:spPr bwMode="auto">
            <a:xfrm>
              <a:off x="4713288" y="5716588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8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8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5"/>
                    <a:pt x="32" y="201"/>
                    <a:pt x="45" y="201"/>
                  </a:cubicBezTo>
                  <a:cubicBezTo>
                    <a:pt x="53" y="201"/>
                    <a:pt x="61" y="199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9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" name="Freeform 18"/>
            <p:cNvSpPr>
              <a:spLocks/>
            </p:cNvSpPr>
            <p:nvPr/>
          </p:nvSpPr>
          <p:spPr bwMode="auto">
            <a:xfrm>
              <a:off x="4713288" y="5997575"/>
              <a:ext cx="627063" cy="152400"/>
            </a:xfrm>
            <a:custGeom>
              <a:avLst/>
              <a:gdLst>
                <a:gd name="T0" fmla="*/ 822 w 844"/>
                <a:gd name="T1" fmla="*/ 128 h 206"/>
                <a:gd name="T2" fmla="*/ 822 w 844"/>
                <a:gd name="T3" fmla="*/ 128 h 206"/>
                <a:gd name="T4" fmla="*/ 441 w 844"/>
                <a:gd name="T5" fmla="*/ 10 h 206"/>
                <a:gd name="T6" fmla="*/ 23 w 844"/>
                <a:gd name="T7" fmla="*/ 127 h 206"/>
                <a:gd name="T8" fmla="*/ 12 w 844"/>
                <a:gd name="T9" fmla="*/ 183 h 206"/>
                <a:gd name="T10" fmla="*/ 45 w 844"/>
                <a:gd name="T11" fmla="*/ 201 h 206"/>
                <a:gd name="T12" fmla="*/ 67 w 844"/>
                <a:gd name="T13" fmla="*/ 194 h 206"/>
                <a:gd name="T14" fmla="*/ 437 w 844"/>
                <a:gd name="T15" fmla="*/ 90 h 206"/>
                <a:gd name="T16" fmla="*/ 775 w 844"/>
                <a:gd name="T17" fmla="*/ 193 h 206"/>
                <a:gd name="T18" fmla="*/ 831 w 844"/>
                <a:gd name="T19" fmla="*/ 184 h 206"/>
                <a:gd name="T20" fmla="*/ 822 w 844"/>
                <a:gd name="T21" fmla="*/ 128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4" h="206">
                  <a:moveTo>
                    <a:pt x="822" y="128"/>
                  </a:moveTo>
                  <a:lnTo>
                    <a:pt x="822" y="128"/>
                  </a:lnTo>
                  <a:cubicBezTo>
                    <a:pt x="815" y="124"/>
                    <a:pt x="667" y="20"/>
                    <a:pt x="441" y="10"/>
                  </a:cubicBezTo>
                  <a:cubicBezTo>
                    <a:pt x="213" y="0"/>
                    <a:pt x="30" y="122"/>
                    <a:pt x="23" y="127"/>
                  </a:cubicBezTo>
                  <a:cubicBezTo>
                    <a:pt x="4" y="140"/>
                    <a:pt x="0" y="165"/>
                    <a:pt x="12" y="183"/>
                  </a:cubicBezTo>
                  <a:cubicBezTo>
                    <a:pt x="20" y="194"/>
                    <a:pt x="32" y="201"/>
                    <a:pt x="45" y="201"/>
                  </a:cubicBezTo>
                  <a:cubicBezTo>
                    <a:pt x="53" y="201"/>
                    <a:pt x="61" y="198"/>
                    <a:pt x="67" y="194"/>
                  </a:cubicBezTo>
                  <a:cubicBezTo>
                    <a:pt x="69" y="193"/>
                    <a:pt x="236" y="82"/>
                    <a:pt x="437" y="90"/>
                  </a:cubicBezTo>
                  <a:cubicBezTo>
                    <a:pt x="639" y="98"/>
                    <a:pt x="774" y="192"/>
                    <a:pt x="775" y="193"/>
                  </a:cubicBezTo>
                  <a:cubicBezTo>
                    <a:pt x="793" y="206"/>
                    <a:pt x="818" y="202"/>
                    <a:pt x="831" y="184"/>
                  </a:cubicBezTo>
                  <a:cubicBezTo>
                    <a:pt x="844" y="166"/>
                    <a:pt x="840" y="141"/>
                    <a:pt x="822" y="12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1" name="Freeform 19"/>
          <p:cNvSpPr>
            <a:spLocks noEditPoints="1"/>
          </p:cNvSpPr>
          <p:nvPr userDrawn="1"/>
        </p:nvSpPr>
        <p:spPr bwMode="auto">
          <a:xfrm rot="3628785">
            <a:off x="4614671" y="6522288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2" name="Freeform 7"/>
          <p:cNvSpPr>
            <a:spLocks noEditPoints="1"/>
          </p:cNvSpPr>
          <p:nvPr userDrawn="1"/>
        </p:nvSpPr>
        <p:spPr bwMode="auto">
          <a:xfrm rot="20132266">
            <a:off x="-807207" y="5977073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3" name="组合 46"/>
          <p:cNvGrpSpPr/>
          <p:nvPr userDrawn="1"/>
        </p:nvGrpSpPr>
        <p:grpSpPr>
          <a:xfrm rot="21086915">
            <a:off x="11056807" y="581802"/>
            <a:ext cx="920458" cy="709092"/>
            <a:chOff x="2486025" y="3619500"/>
            <a:chExt cx="1500188" cy="1155700"/>
          </a:xfrm>
          <a:solidFill>
            <a:schemeClr val="bg1">
              <a:alpha val="10000"/>
            </a:schemeClr>
          </a:solidFill>
        </p:grpSpPr>
        <p:sp>
          <p:nvSpPr>
            <p:cNvPr id="214" name="Freeform 26"/>
            <p:cNvSpPr>
              <a:spLocks noEditPoints="1"/>
            </p:cNvSpPr>
            <p:nvPr/>
          </p:nvSpPr>
          <p:spPr bwMode="auto">
            <a:xfrm>
              <a:off x="2486025" y="3619500"/>
              <a:ext cx="1500188" cy="1155700"/>
            </a:xfrm>
            <a:custGeom>
              <a:avLst/>
              <a:gdLst>
                <a:gd name="T0" fmla="*/ 408 w 815"/>
                <a:gd name="T1" fmla="*/ 553 h 627"/>
                <a:gd name="T2" fmla="*/ 408 w 815"/>
                <a:gd name="T3" fmla="*/ 553 h 627"/>
                <a:gd name="T4" fmla="*/ 207 w 815"/>
                <a:gd name="T5" fmla="*/ 353 h 627"/>
                <a:gd name="T6" fmla="*/ 408 w 815"/>
                <a:gd name="T7" fmla="*/ 152 h 627"/>
                <a:gd name="T8" fmla="*/ 608 w 815"/>
                <a:gd name="T9" fmla="*/ 353 h 627"/>
                <a:gd name="T10" fmla="*/ 408 w 815"/>
                <a:gd name="T11" fmla="*/ 553 h 627"/>
                <a:gd name="T12" fmla="*/ 156 w 815"/>
                <a:gd name="T13" fmla="*/ 176 h 627"/>
                <a:gd name="T14" fmla="*/ 156 w 815"/>
                <a:gd name="T15" fmla="*/ 176 h 627"/>
                <a:gd name="T16" fmla="*/ 54 w 815"/>
                <a:gd name="T17" fmla="*/ 176 h 627"/>
                <a:gd name="T18" fmla="*/ 54 w 815"/>
                <a:gd name="T19" fmla="*/ 118 h 627"/>
                <a:gd name="T20" fmla="*/ 156 w 815"/>
                <a:gd name="T21" fmla="*/ 118 h 627"/>
                <a:gd name="T22" fmla="*/ 156 w 815"/>
                <a:gd name="T23" fmla="*/ 176 h 627"/>
                <a:gd name="T24" fmla="*/ 601 w 815"/>
                <a:gd name="T25" fmla="*/ 79 h 627"/>
                <a:gd name="T26" fmla="*/ 601 w 815"/>
                <a:gd name="T27" fmla="*/ 79 h 627"/>
                <a:gd name="T28" fmla="*/ 530 w 815"/>
                <a:gd name="T29" fmla="*/ 0 h 627"/>
                <a:gd name="T30" fmla="*/ 285 w 815"/>
                <a:gd name="T31" fmla="*/ 0 h 627"/>
                <a:gd name="T32" fmla="*/ 214 w 815"/>
                <a:gd name="T33" fmla="*/ 79 h 627"/>
                <a:gd name="T34" fmla="*/ 0 w 815"/>
                <a:gd name="T35" fmla="*/ 79 h 627"/>
                <a:gd name="T36" fmla="*/ 0 w 815"/>
                <a:gd name="T37" fmla="*/ 627 h 627"/>
                <a:gd name="T38" fmla="*/ 815 w 815"/>
                <a:gd name="T39" fmla="*/ 627 h 627"/>
                <a:gd name="T40" fmla="*/ 815 w 815"/>
                <a:gd name="T41" fmla="*/ 79 h 627"/>
                <a:gd name="T42" fmla="*/ 601 w 815"/>
                <a:gd name="T43" fmla="*/ 79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5" h="627">
                  <a:moveTo>
                    <a:pt x="408" y="553"/>
                  </a:moveTo>
                  <a:lnTo>
                    <a:pt x="408" y="553"/>
                  </a:lnTo>
                  <a:cubicBezTo>
                    <a:pt x="297" y="553"/>
                    <a:pt x="207" y="463"/>
                    <a:pt x="207" y="353"/>
                  </a:cubicBezTo>
                  <a:cubicBezTo>
                    <a:pt x="207" y="242"/>
                    <a:pt x="297" y="152"/>
                    <a:pt x="408" y="152"/>
                  </a:cubicBezTo>
                  <a:cubicBezTo>
                    <a:pt x="518" y="152"/>
                    <a:pt x="608" y="242"/>
                    <a:pt x="608" y="353"/>
                  </a:cubicBezTo>
                  <a:cubicBezTo>
                    <a:pt x="608" y="463"/>
                    <a:pt x="518" y="553"/>
                    <a:pt x="408" y="553"/>
                  </a:cubicBezTo>
                  <a:close/>
                  <a:moveTo>
                    <a:pt x="156" y="176"/>
                  </a:moveTo>
                  <a:lnTo>
                    <a:pt x="156" y="176"/>
                  </a:lnTo>
                  <a:lnTo>
                    <a:pt x="54" y="176"/>
                  </a:lnTo>
                  <a:lnTo>
                    <a:pt x="54" y="118"/>
                  </a:lnTo>
                  <a:lnTo>
                    <a:pt x="156" y="118"/>
                  </a:lnTo>
                  <a:lnTo>
                    <a:pt x="156" y="176"/>
                  </a:lnTo>
                  <a:close/>
                  <a:moveTo>
                    <a:pt x="601" y="79"/>
                  </a:moveTo>
                  <a:lnTo>
                    <a:pt x="601" y="79"/>
                  </a:lnTo>
                  <a:lnTo>
                    <a:pt x="530" y="0"/>
                  </a:lnTo>
                  <a:lnTo>
                    <a:pt x="285" y="0"/>
                  </a:lnTo>
                  <a:lnTo>
                    <a:pt x="214" y="79"/>
                  </a:lnTo>
                  <a:lnTo>
                    <a:pt x="0" y="79"/>
                  </a:lnTo>
                  <a:lnTo>
                    <a:pt x="0" y="627"/>
                  </a:lnTo>
                  <a:lnTo>
                    <a:pt x="815" y="627"/>
                  </a:lnTo>
                  <a:lnTo>
                    <a:pt x="815" y="79"/>
                  </a:lnTo>
                  <a:lnTo>
                    <a:pt x="601" y="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" name="Freeform 27"/>
            <p:cNvSpPr>
              <a:spLocks/>
            </p:cNvSpPr>
            <p:nvPr/>
          </p:nvSpPr>
          <p:spPr bwMode="auto">
            <a:xfrm>
              <a:off x="2955925" y="3987800"/>
              <a:ext cx="560388" cy="565150"/>
            </a:xfrm>
            <a:custGeom>
              <a:avLst/>
              <a:gdLst>
                <a:gd name="T0" fmla="*/ 153 w 305"/>
                <a:gd name="T1" fmla="*/ 0 h 306"/>
                <a:gd name="T2" fmla="*/ 153 w 305"/>
                <a:gd name="T3" fmla="*/ 0 h 306"/>
                <a:gd name="T4" fmla="*/ 0 w 305"/>
                <a:gd name="T5" fmla="*/ 153 h 306"/>
                <a:gd name="T6" fmla="*/ 153 w 305"/>
                <a:gd name="T7" fmla="*/ 306 h 306"/>
                <a:gd name="T8" fmla="*/ 305 w 305"/>
                <a:gd name="T9" fmla="*/ 153 h 306"/>
                <a:gd name="T10" fmla="*/ 153 w 305"/>
                <a:gd name="T1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5" h="306">
                  <a:moveTo>
                    <a:pt x="153" y="0"/>
                  </a:moveTo>
                  <a:lnTo>
                    <a:pt x="153" y="0"/>
                  </a:lnTo>
                  <a:cubicBezTo>
                    <a:pt x="68" y="0"/>
                    <a:pt x="0" y="68"/>
                    <a:pt x="0" y="153"/>
                  </a:cubicBezTo>
                  <a:cubicBezTo>
                    <a:pt x="0" y="237"/>
                    <a:pt x="68" y="306"/>
                    <a:pt x="153" y="306"/>
                  </a:cubicBezTo>
                  <a:cubicBezTo>
                    <a:pt x="237" y="306"/>
                    <a:pt x="305" y="237"/>
                    <a:pt x="305" y="153"/>
                  </a:cubicBezTo>
                  <a:cubicBezTo>
                    <a:pt x="305" y="68"/>
                    <a:pt x="237" y="0"/>
                    <a:pt x="15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16" name="组 215"/>
          <p:cNvGrpSpPr/>
          <p:nvPr userDrawn="1"/>
        </p:nvGrpSpPr>
        <p:grpSpPr>
          <a:xfrm rot="2803540">
            <a:off x="9225928" y="-1135169"/>
            <a:ext cx="337162" cy="1815987"/>
            <a:chOff x="6099175" y="2627313"/>
            <a:chExt cx="411163" cy="2214563"/>
          </a:xfrm>
          <a:solidFill>
            <a:schemeClr val="bg1">
              <a:alpha val="70000"/>
            </a:schemeClr>
          </a:solidFill>
        </p:grpSpPr>
        <p:sp>
          <p:nvSpPr>
            <p:cNvPr id="217" name="Freeform 13"/>
            <p:cNvSpPr>
              <a:spLocks noEditPoints="1"/>
            </p:cNvSpPr>
            <p:nvPr/>
          </p:nvSpPr>
          <p:spPr bwMode="auto">
            <a:xfrm>
              <a:off x="6130131" y="3048001"/>
              <a:ext cx="349250" cy="1258888"/>
            </a:xfrm>
            <a:custGeom>
              <a:avLst/>
              <a:gdLst>
                <a:gd name="T0" fmla="*/ 137 w 367"/>
                <a:gd name="T1" fmla="*/ 40 h 1313"/>
                <a:gd name="T2" fmla="*/ 137 w 367"/>
                <a:gd name="T3" fmla="*/ 40 h 1313"/>
                <a:gd name="T4" fmla="*/ 230 w 367"/>
                <a:gd name="T5" fmla="*/ 40 h 1313"/>
                <a:gd name="T6" fmla="*/ 230 w 367"/>
                <a:gd name="T7" fmla="*/ 1273 h 1313"/>
                <a:gd name="T8" fmla="*/ 137 w 367"/>
                <a:gd name="T9" fmla="*/ 1273 h 1313"/>
                <a:gd name="T10" fmla="*/ 137 w 367"/>
                <a:gd name="T11" fmla="*/ 40 h 1313"/>
                <a:gd name="T12" fmla="*/ 97 w 367"/>
                <a:gd name="T13" fmla="*/ 1273 h 1313"/>
                <a:gd name="T14" fmla="*/ 97 w 367"/>
                <a:gd name="T15" fmla="*/ 1273 h 1313"/>
                <a:gd name="T16" fmla="*/ 40 w 367"/>
                <a:gd name="T17" fmla="*/ 1273 h 1313"/>
                <a:gd name="T18" fmla="*/ 40 w 367"/>
                <a:gd name="T19" fmla="*/ 40 h 1313"/>
                <a:gd name="T20" fmla="*/ 97 w 367"/>
                <a:gd name="T21" fmla="*/ 40 h 1313"/>
                <a:gd name="T22" fmla="*/ 97 w 367"/>
                <a:gd name="T23" fmla="*/ 1273 h 1313"/>
                <a:gd name="T24" fmla="*/ 270 w 367"/>
                <a:gd name="T25" fmla="*/ 40 h 1313"/>
                <a:gd name="T26" fmla="*/ 270 w 367"/>
                <a:gd name="T27" fmla="*/ 40 h 1313"/>
                <a:gd name="T28" fmla="*/ 327 w 367"/>
                <a:gd name="T29" fmla="*/ 40 h 1313"/>
                <a:gd name="T30" fmla="*/ 327 w 367"/>
                <a:gd name="T31" fmla="*/ 1273 h 1313"/>
                <a:gd name="T32" fmla="*/ 270 w 367"/>
                <a:gd name="T33" fmla="*/ 1273 h 1313"/>
                <a:gd name="T34" fmla="*/ 270 w 367"/>
                <a:gd name="T35" fmla="*/ 40 h 1313"/>
                <a:gd name="T36" fmla="*/ 270 w 367"/>
                <a:gd name="T37" fmla="*/ 1313 h 1313"/>
                <a:gd name="T38" fmla="*/ 270 w 367"/>
                <a:gd name="T39" fmla="*/ 1313 h 1313"/>
                <a:gd name="T40" fmla="*/ 270 w 367"/>
                <a:gd name="T41" fmla="*/ 1313 h 1313"/>
                <a:gd name="T42" fmla="*/ 367 w 367"/>
                <a:gd name="T43" fmla="*/ 1313 h 1313"/>
                <a:gd name="T44" fmla="*/ 367 w 367"/>
                <a:gd name="T45" fmla="*/ 0 h 1313"/>
                <a:gd name="T46" fmla="*/ 0 w 367"/>
                <a:gd name="T47" fmla="*/ 0 h 1313"/>
                <a:gd name="T48" fmla="*/ 0 w 367"/>
                <a:gd name="T49" fmla="*/ 1313 h 1313"/>
                <a:gd name="T50" fmla="*/ 97 w 367"/>
                <a:gd name="T51" fmla="*/ 1313 h 1313"/>
                <a:gd name="T52" fmla="*/ 97 w 367"/>
                <a:gd name="T53" fmla="*/ 1313 h 1313"/>
                <a:gd name="T54" fmla="*/ 137 w 367"/>
                <a:gd name="T55" fmla="*/ 1313 h 1313"/>
                <a:gd name="T56" fmla="*/ 137 w 367"/>
                <a:gd name="T57" fmla="*/ 1313 h 1313"/>
                <a:gd name="T58" fmla="*/ 230 w 367"/>
                <a:gd name="T59" fmla="*/ 1313 h 1313"/>
                <a:gd name="T60" fmla="*/ 230 w 367"/>
                <a:gd name="T61" fmla="*/ 1313 h 1313"/>
                <a:gd name="T62" fmla="*/ 270 w 367"/>
                <a:gd name="T63" fmla="*/ 1313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7" h="1313">
                  <a:moveTo>
                    <a:pt x="137" y="40"/>
                  </a:moveTo>
                  <a:lnTo>
                    <a:pt x="137" y="40"/>
                  </a:lnTo>
                  <a:lnTo>
                    <a:pt x="230" y="40"/>
                  </a:lnTo>
                  <a:lnTo>
                    <a:pt x="230" y="1273"/>
                  </a:lnTo>
                  <a:lnTo>
                    <a:pt x="137" y="1273"/>
                  </a:lnTo>
                  <a:lnTo>
                    <a:pt x="137" y="40"/>
                  </a:lnTo>
                  <a:close/>
                  <a:moveTo>
                    <a:pt x="97" y="1273"/>
                  </a:moveTo>
                  <a:lnTo>
                    <a:pt x="97" y="1273"/>
                  </a:lnTo>
                  <a:lnTo>
                    <a:pt x="40" y="1273"/>
                  </a:lnTo>
                  <a:lnTo>
                    <a:pt x="40" y="40"/>
                  </a:lnTo>
                  <a:lnTo>
                    <a:pt x="97" y="40"/>
                  </a:lnTo>
                  <a:lnTo>
                    <a:pt x="97" y="1273"/>
                  </a:lnTo>
                  <a:close/>
                  <a:moveTo>
                    <a:pt x="270" y="40"/>
                  </a:moveTo>
                  <a:lnTo>
                    <a:pt x="270" y="40"/>
                  </a:lnTo>
                  <a:lnTo>
                    <a:pt x="327" y="40"/>
                  </a:lnTo>
                  <a:lnTo>
                    <a:pt x="327" y="1273"/>
                  </a:lnTo>
                  <a:lnTo>
                    <a:pt x="270" y="1273"/>
                  </a:lnTo>
                  <a:lnTo>
                    <a:pt x="270" y="40"/>
                  </a:lnTo>
                  <a:close/>
                  <a:moveTo>
                    <a:pt x="270" y="1313"/>
                  </a:moveTo>
                  <a:lnTo>
                    <a:pt x="270" y="1313"/>
                  </a:lnTo>
                  <a:lnTo>
                    <a:pt x="270" y="1313"/>
                  </a:lnTo>
                  <a:lnTo>
                    <a:pt x="367" y="1313"/>
                  </a:lnTo>
                  <a:lnTo>
                    <a:pt x="367" y="0"/>
                  </a:lnTo>
                  <a:lnTo>
                    <a:pt x="0" y="0"/>
                  </a:lnTo>
                  <a:lnTo>
                    <a:pt x="0" y="1313"/>
                  </a:lnTo>
                  <a:lnTo>
                    <a:pt x="97" y="1313"/>
                  </a:lnTo>
                  <a:lnTo>
                    <a:pt x="97" y="1313"/>
                  </a:lnTo>
                  <a:lnTo>
                    <a:pt x="137" y="1313"/>
                  </a:lnTo>
                  <a:lnTo>
                    <a:pt x="137" y="1313"/>
                  </a:lnTo>
                  <a:lnTo>
                    <a:pt x="230" y="1313"/>
                  </a:lnTo>
                  <a:lnTo>
                    <a:pt x="230" y="1313"/>
                  </a:lnTo>
                  <a:lnTo>
                    <a:pt x="270" y="13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8" name="Freeform 14"/>
            <p:cNvSpPr>
              <a:spLocks/>
            </p:cNvSpPr>
            <p:nvPr/>
          </p:nvSpPr>
          <p:spPr bwMode="auto">
            <a:xfrm>
              <a:off x="6130131" y="2968626"/>
              <a:ext cx="349250" cy="63500"/>
            </a:xfrm>
            <a:custGeom>
              <a:avLst/>
              <a:gdLst>
                <a:gd name="T0" fmla="*/ 367 w 367"/>
                <a:gd name="T1" fmla="*/ 0 h 67"/>
                <a:gd name="T2" fmla="*/ 367 w 367"/>
                <a:gd name="T3" fmla="*/ 0 h 67"/>
                <a:gd name="T4" fmla="*/ 0 w 367"/>
                <a:gd name="T5" fmla="*/ 0 h 67"/>
                <a:gd name="T6" fmla="*/ 0 w 367"/>
                <a:gd name="T7" fmla="*/ 67 h 67"/>
                <a:gd name="T8" fmla="*/ 367 w 367"/>
                <a:gd name="T9" fmla="*/ 67 h 67"/>
                <a:gd name="T10" fmla="*/ 367 w 367"/>
                <a:gd name="T11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7" h="67">
                  <a:moveTo>
                    <a:pt x="367" y="0"/>
                  </a:moveTo>
                  <a:lnTo>
                    <a:pt x="367" y="0"/>
                  </a:lnTo>
                  <a:lnTo>
                    <a:pt x="0" y="0"/>
                  </a:lnTo>
                  <a:lnTo>
                    <a:pt x="0" y="67"/>
                  </a:lnTo>
                  <a:lnTo>
                    <a:pt x="367" y="67"/>
                  </a:lnTo>
                  <a:lnTo>
                    <a:pt x="36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" name="Freeform 15"/>
            <p:cNvSpPr>
              <a:spLocks/>
            </p:cNvSpPr>
            <p:nvPr/>
          </p:nvSpPr>
          <p:spPr bwMode="auto">
            <a:xfrm>
              <a:off x="6099175" y="2627313"/>
              <a:ext cx="411163" cy="325438"/>
            </a:xfrm>
            <a:custGeom>
              <a:avLst/>
              <a:gdLst>
                <a:gd name="T0" fmla="*/ 399 w 430"/>
                <a:gd name="T1" fmla="*/ 340 h 340"/>
                <a:gd name="T2" fmla="*/ 399 w 430"/>
                <a:gd name="T3" fmla="*/ 340 h 340"/>
                <a:gd name="T4" fmla="*/ 215 w 430"/>
                <a:gd name="T5" fmla="*/ 0 h 340"/>
                <a:gd name="T6" fmla="*/ 32 w 430"/>
                <a:gd name="T7" fmla="*/ 340 h 340"/>
                <a:gd name="T8" fmla="*/ 399 w 430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340">
                  <a:moveTo>
                    <a:pt x="399" y="340"/>
                  </a:moveTo>
                  <a:lnTo>
                    <a:pt x="399" y="340"/>
                  </a:lnTo>
                  <a:cubicBezTo>
                    <a:pt x="399" y="340"/>
                    <a:pt x="430" y="0"/>
                    <a:pt x="215" y="0"/>
                  </a:cubicBezTo>
                  <a:cubicBezTo>
                    <a:pt x="0" y="0"/>
                    <a:pt x="32" y="340"/>
                    <a:pt x="32" y="340"/>
                  </a:cubicBezTo>
                  <a:lnTo>
                    <a:pt x="399" y="34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" name="Freeform 17"/>
            <p:cNvSpPr>
              <a:spLocks noEditPoints="1"/>
            </p:cNvSpPr>
            <p:nvPr/>
          </p:nvSpPr>
          <p:spPr bwMode="auto">
            <a:xfrm>
              <a:off x="6128544" y="4310063"/>
              <a:ext cx="352425" cy="531813"/>
            </a:xfrm>
            <a:custGeom>
              <a:avLst/>
              <a:gdLst>
                <a:gd name="T0" fmla="*/ 214 w 369"/>
                <a:gd name="T1" fmla="*/ 338 h 554"/>
                <a:gd name="T2" fmla="*/ 214 w 369"/>
                <a:gd name="T3" fmla="*/ 338 h 554"/>
                <a:gd name="T4" fmla="*/ 155 w 369"/>
                <a:gd name="T5" fmla="*/ 338 h 554"/>
                <a:gd name="T6" fmla="*/ 56 w 369"/>
                <a:gd name="T7" fmla="*/ 40 h 554"/>
                <a:gd name="T8" fmla="*/ 313 w 369"/>
                <a:gd name="T9" fmla="*/ 40 h 554"/>
                <a:gd name="T10" fmla="*/ 214 w 369"/>
                <a:gd name="T11" fmla="*/ 338 h 554"/>
                <a:gd name="T12" fmla="*/ 113 w 369"/>
                <a:gd name="T13" fmla="*/ 338 h 554"/>
                <a:gd name="T14" fmla="*/ 113 w 369"/>
                <a:gd name="T15" fmla="*/ 338 h 554"/>
                <a:gd name="T16" fmla="*/ 184 w 369"/>
                <a:gd name="T17" fmla="*/ 554 h 554"/>
                <a:gd name="T18" fmla="*/ 256 w 369"/>
                <a:gd name="T19" fmla="*/ 338 h 554"/>
                <a:gd name="T20" fmla="*/ 369 w 369"/>
                <a:gd name="T21" fmla="*/ 0 h 554"/>
                <a:gd name="T22" fmla="*/ 0 w 369"/>
                <a:gd name="T23" fmla="*/ 0 h 554"/>
                <a:gd name="T24" fmla="*/ 113 w 369"/>
                <a:gd name="T25" fmla="*/ 338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9" h="554">
                  <a:moveTo>
                    <a:pt x="214" y="338"/>
                  </a:moveTo>
                  <a:lnTo>
                    <a:pt x="214" y="338"/>
                  </a:lnTo>
                  <a:lnTo>
                    <a:pt x="155" y="338"/>
                  </a:lnTo>
                  <a:lnTo>
                    <a:pt x="56" y="40"/>
                  </a:lnTo>
                  <a:lnTo>
                    <a:pt x="313" y="40"/>
                  </a:lnTo>
                  <a:lnTo>
                    <a:pt x="214" y="338"/>
                  </a:lnTo>
                  <a:close/>
                  <a:moveTo>
                    <a:pt x="113" y="338"/>
                  </a:moveTo>
                  <a:lnTo>
                    <a:pt x="113" y="338"/>
                  </a:lnTo>
                  <a:lnTo>
                    <a:pt x="184" y="554"/>
                  </a:lnTo>
                  <a:lnTo>
                    <a:pt x="256" y="338"/>
                  </a:lnTo>
                  <a:lnTo>
                    <a:pt x="369" y="0"/>
                  </a:lnTo>
                  <a:lnTo>
                    <a:pt x="0" y="0"/>
                  </a:lnTo>
                  <a:lnTo>
                    <a:pt x="113" y="33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1" name="组合 23"/>
          <p:cNvGrpSpPr/>
          <p:nvPr userDrawn="1"/>
        </p:nvGrpSpPr>
        <p:grpSpPr>
          <a:xfrm>
            <a:off x="5624277" y="6060101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22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3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4" name="Freeform 9"/>
          <p:cNvSpPr>
            <a:spLocks noEditPoints="1"/>
          </p:cNvSpPr>
          <p:nvPr userDrawn="1"/>
        </p:nvSpPr>
        <p:spPr bwMode="auto">
          <a:xfrm>
            <a:off x="11714474" y="3298829"/>
            <a:ext cx="1135300" cy="1451430"/>
          </a:xfrm>
          <a:custGeom>
            <a:avLst/>
            <a:gdLst>
              <a:gd name="T0" fmla="*/ 449 w 1637"/>
              <a:gd name="T1" fmla="*/ 1301 h 2083"/>
              <a:gd name="T2" fmla="*/ 449 w 1637"/>
              <a:gd name="T3" fmla="*/ 1301 h 2083"/>
              <a:gd name="T4" fmla="*/ 350 w 1637"/>
              <a:gd name="T5" fmla="*/ 1276 h 2083"/>
              <a:gd name="T6" fmla="*/ 240 w 1637"/>
              <a:gd name="T7" fmla="*/ 1150 h 2083"/>
              <a:gd name="T8" fmla="*/ 273 w 1637"/>
              <a:gd name="T9" fmla="*/ 841 h 2083"/>
              <a:gd name="T10" fmla="*/ 770 w 1637"/>
              <a:gd name="T11" fmla="*/ 1055 h 2083"/>
              <a:gd name="T12" fmla="*/ 449 w 1637"/>
              <a:gd name="T13" fmla="*/ 1301 h 2083"/>
              <a:gd name="T14" fmla="*/ 1500 w 1637"/>
              <a:gd name="T15" fmla="*/ 1781 h 2083"/>
              <a:gd name="T16" fmla="*/ 1500 w 1637"/>
              <a:gd name="T17" fmla="*/ 1781 h 2083"/>
              <a:gd name="T18" fmla="*/ 1590 w 1637"/>
              <a:gd name="T19" fmla="*/ 1670 h 2083"/>
              <a:gd name="T20" fmla="*/ 1278 w 1637"/>
              <a:gd name="T21" fmla="*/ 1604 h 2083"/>
              <a:gd name="T22" fmla="*/ 1403 w 1637"/>
              <a:gd name="T23" fmla="*/ 1057 h 2083"/>
              <a:gd name="T24" fmla="*/ 1031 w 1637"/>
              <a:gd name="T25" fmla="*/ 383 h 2083"/>
              <a:gd name="T26" fmla="*/ 931 w 1637"/>
              <a:gd name="T27" fmla="*/ 92 h 2083"/>
              <a:gd name="T28" fmla="*/ 480 w 1637"/>
              <a:gd name="T29" fmla="*/ 430 h 2083"/>
              <a:gd name="T30" fmla="*/ 0 w 1637"/>
              <a:gd name="T31" fmla="*/ 723 h 2083"/>
              <a:gd name="T32" fmla="*/ 236 w 1637"/>
              <a:gd name="T33" fmla="*/ 825 h 2083"/>
              <a:gd name="T34" fmla="*/ 202 w 1637"/>
              <a:gd name="T35" fmla="*/ 1162 h 2083"/>
              <a:gd name="T36" fmla="*/ 332 w 1637"/>
              <a:gd name="T37" fmla="*/ 1312 h 2083"/>
              <a:gd name="T38" fmla="*/ 449 w 1637"/>
              <a:gd name="T39" fmla="*/ 1341 h 2083"/>
              <a:gd name="T40" fmla="*/ 807 w 1637"/>
              <a:gd name="T41" fmla="*/ 1071 h 2083"/>
              <a:gd name="T42" fmla="*/ 1003 w 1637"/>
              <a:gd name="T43" fmla="*/ 1156 h 2083"/>
              <a:gd name="T44" fmla="*/ 950 w 1637"/>
              <a:gd name="T45" fmla="*/ 626 h 2083"/>
              <a:gd name="T46" fmla="*/ 1001 w 1637"/>
              <a:gd name="T47" fmla="*/ 495 h 2083"/>
              <a:gd name="T48" fmla="*/ 1297 w 1637"/>
              <a:gd name="T49" fmla="*/ 1060 h 2083"/>
              <a:gd name="T50" fmla="*/ 1215 w 1637"/>
              <a:gd name="T51" fmla="*/ 1499 h 2083"/>
              <a:gd name="T52" fmla="*/ 1166 w 1637"/>
              <a:gd name="T53" fmla="*/ 1581 h 2083"/>
              <a:gd name="T54" fmla="*/ 920 w 1637"/>
              <a:gd name="T55" fmla="*/ 1530 h 2083"/>
              <a:gd name="T56" fmla="*/ 549 w 1637"/>
              <a:gd name="T57" fmla="*/ 1946 h 2083"/>
              <a:gd name="T58" fmla="*/ 1255 w 1637"/>
              <a:gd name="T59" fmla="*/ 2083 h 2083"/>
              <a:gd name="T60" fmla="*/ 1637 w 1637"/>
              <a:gd name="T61" fmla="*/ 1806 h 2083"/>
              <a:gd name="T62" fmla="*/ 1500 w 1637"/>
              <a:gd name="T63" fmla="*/ 1781 h 2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37" h="2083">
                <a:moveTo>
                  <a:pt x="449" y="1301"/>
                </a:moveTo>
                <a:lnTo>
                  <a:pt x="449" y="1301"/>
                </a:lnTo>
                <a:cubicBezTo>
                  <a:pt x="416" y="1301"/>
                  <a:pt x="383" y="1292"/>
                  <a:pt x="350" y="1276"/>
                </a:cubicBezTo>
                <a:cubicBezTo>
                  <a:pt x="295" y="1248"/>
                  <a:pt x="258" y="1206"/>
                  <a:pt x="240" y="1150"/>
                </a:cubicBezTo>
                <a:cubicBezTo>
                  <a:pt x="207" y="1047"/>
                  <a:pt x="243" y="919"/>
                  <a:pt x="273" y="841"/>
                </a:cubicBezTo>
                <a:lnTo>
                  <a:pt x="770" y="1055"/>
                </a:lnTo>
                <a:cubicBezTo>
                  <a:pt x="719" y="1137"/>
                  <a:pt x="599" y="1301"/>
                  <a:pt x="449" y="1301"/>
                </a:cubicBezTo>
                <a:close/>
                <a:moveTo>
                  <a:pt x="1500" y="1781"/>
                </a:moveTo>
                <a:lnTo>
                  <a:pt x="1500" y="1781"/>
                </a:lnTo>
                <a:lnTo>
                  <a:pt x="1590" y="1670"/>
                </a:lnTo>
                <a:lnTo>
                  <a:pt x="1278" y="1604"/>
                </a:lnTo>
                <a:cubicBezTo>
                  <a:pt x="1340" y="1504"/>
                  <a:pt x="1412" y="1329"/>
                  <a:pt x="1403" y="1057"/>
                </a:cubicBezTo>
                <a:cubicBezTo>
                  <a:pt x="1392" y="672"/>
                  <a:pt x="1130" y="453"/>
                  <a:pt x="1031" y="383"/>
                </a:cubicBezTo>
                <a:cubicBezTo>
                  <a:pt x="1053" y="263"/>
                  <a:pt x="1046" y="135"/>
                  <a:pt x="931" y="92"/>
                </a:cubicBezTo>
                <a:cubicBezTo>
                  <a:pt x="680" y="0"/>
                  <a:pt x="480" y="430"/>
                  <a:pt x="480" y="430"/>
                </a:cubicBezTo>
                <a:cubicBezTo>
                  <a:pt x="480" y="430"/>
                  <a:pt x="113" y="340"/>
                  <a:pt x="0" y="723"/>
                </a:cubicBezTo>
                <a:lnTo>
                  <a:pt x="236" y="825"/>
                </a:lnTo>
                <a:cubicBezTo>
                  <a:pt x="204" y="908"/>
                  <a:pt x="164" y="1046"/>
                  <a:pt x="202" y="1162"/>
                </a:cubicBezTo>
                <a:cubicBezTo>
                  <a:pt x="223" y="1229"/>
                  <a:pt x="267" y="1279"/>
                  <a:pt x="332" y="1312"/>
                </a:cubicBezTo>
                <a:cubicBezTo>
                  <a:pt x="370" y="1331"/>
                  <a:pt x="410" y="1341"/>
                  <a:pt x="449" y="1341"/>
                </a:cubicBezTo>
                <a:cubicBezTo>
                  <a:pt x="623" y="1341"/>
                  <a:pt x="755" y="1157"/>
                  <a:pt x="807" y="1071"/>
                </a:cubicBezTo>
                <a:lnTo>
                  <a:pt x="1003" y="1156"/>
                </a:lnTo>
                <a:cubicBezTo>
                  <a:pt x="1003" y="1156"/>
                  <a:pt x="1247" y="846"/>
                  <a:pt x="950" y="626"/>
                </a:cubicBezTo>
                <a:cubicBezTo>
                  <a:pt x="950" y="626"/>
                  <a:pt x="977" y="571"/>
                  <a:pt x="1001" y="495"/>
                </a:cubicBezTo>
                <a:cubicBezTo>
                  <a:pt x="1101" y="574"/>
                  <a:pt x="1288" y="762"/>
                  <a:pt x="1297" y="1060"/>
                </a:cubicBezTo>
                <a:cubicBezTo>
                  <a:pt x="1303" y="1273"/>
                  <a:pt x="1256" y="1416"/>
                  <a:pt x="1215" y="1499"/>
                </a:cubicBezTo>
                <a:cubicBezTo>
                  <a:pt x="1198" y="1534"/>
                  <a:pt x="1181" y="1561"/>
                  <a:pt x="1166" y="1581"/>
                </a:cubicBezTo>
                <a:lnTo>
                  <a:pt x="920" y="1530"/>
                </a:lnTo>
                <a:lnTo>
                  <a:pt x="549" y="1946"/>
                </a:lnTo>
                <a:lnTo>
                  <a:pt x="1255" y="2083"/>
                </a:lnTo>
                <a:lnTo>
                  <a:pt x="1637" y="1806"/>
                </a:lnTo>
                <a:lnTo>
                  <a:pt x="1500" y="1781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25" name="组合 45"/>
          <p:cNvGrpSpPr/>
          <p:nvPr userDrawn="1"/>
        </p:nvGrpSpPr>
        <p:grpSpPr>
          <a:xfrm rot="2116298">
            <a:off x="718679" y="6474356"/>
            <a:ext cx="1228067" cy="1069642"/>
            <a:chOff x="501650" y="3292475"/>
            <a:chExt cx="1735138" cy="1511300"/>
          </a:xfrm>
          <a:solidFill>
            <a:schemeClr val="bg1">
              <a:alpha val="10000"/>
            </a:schemeClr>
          </a:solidFill>
        </p:grpSpPr>
        <p:sp>
          <p:nvSpPr>
            <p:cNvPr id="226" name="Freeform 5"/>
            <p:cNvSpPr>
              <a:spLocks/>
            </p:cNvSpPr>
            <p:nvPr/>
          </p:nvSpPr>
          <p:spPr bwMode="auto">
            <a:xfrm>
              <a:off x="501650" y="3292475"/>
              <a:ext cx="1735138" cy="893762"/>
            </a:xfrm>
            <a:custGeom>
              <a:avLst/>
              <a:gdLst>
                <a:gd name="T0" fmla="*/ 0 w 943"/>
                <a:gd name="T1" fmla="*/ 242 h 484"/>
                <a:gd name="T2" fmla="*/ 0 w 943"/>
                <a:gd name="T3" fmla="*/ 242 h 484"/>
                <a:gd name="T4" fmla="*/ 471 w 943"/>
                <a:gd name="T5" fmla="*/ 484 h 484"/>
                <a:gd name="T6" fmla="*/ 943 w 943"/>
                <a:gd name="T7" fmla="*/ 242 h 484"/>
                <a:gd name="T8" fmla="*/ 471 w 943"/>
                <a:gd name="T9" fmla="*/ 0 h 484"/>
                <a:gd name="T10" fmla="*/ 0 w 943"/>
                <a:gd name="T11" fmla="*/ 242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484">
                  <a:moveTo>
                    <a:pt x="0" y="242"/>
                  </a:moveTo>
                  <a:lnTo>
                    <a:pt x="0" y="242"/>
                  </a:lnTo>
                  <a:lnTo>
                    <a:pt x="471" y="484"/>
                  </a:lnTo>
                  <a:lnTo>
                    <a:pt x="943" y="242"/>
                  </a:lnTo>
                  <a:lnTo>
                    <a:pt x="471" y="0"/>
                  </a:lnTo>
                  <a:lnTo>
                    <a:pt x="0" y="24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7" name="Freeform 6"/>
            <p:cNvSpPr>
              <a:spLocks/>
            </p:cNvSpPr>
            <p:nvPr/>
          </p:nvSpPr>
          <p:spPr bwMode="auto">
            <a:xfrm>
              <a:off x="728663" y="3959225"/>
              <a:ext cx="1285875" cy="758825"/>
            </a:xfrm>
            <a:custGeom>
              <a:avLst/>
              <a:gdLst>
                <a:gd name="T0" fmla="*/ 349 w 699"/>
                <a:gd name="T1" fmla="*/ 179 h 412"/>
                <a:gd name="T2" fmla="*/ 349 w 699"/>
                <a:gd name="T3" fmla="*/ 179 h 412"/>
                <a:gd name="T4" fmla="*/ 0 w 699"/>
                <a:gd name="T5" fmla="*/ 0 h 412"/>
                <a:gd name="T6" fmla="*/ 0 w 699"/>
                <a:gd name="T7" fmla="*/ 233 h 412"/>
                <a:gd name="T8" fmla="*/ 349 w 699"/>
                <a:gd name="T9" fmla="*/ 412 h 412"/>
                <a:gd name="T10" fmla="*/ 699 w 699"/>
                <a:gd name="T11" fmla="*/ 233 h 412"/>
                <a:gd name="T12" fmla="*/ 699 w 699"/>
                <a:gd name="T13" fmla="*/ 0 h 412"/>
                <a:gd name="T14" fmla="*/ 349 w 699"/>
                <a:gd name="T15" fmla="*/ 179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9" h="412">
                  <a:moveTo>
                    <a:pt x="349" y="179"/>
                  </a:moveTo>
                  <a:lnTo>
                    <a:pt x="349" y="179"/>
                  </a:lnTo>
                  <a:lnTo>
                    <a:pt x="0" y="0"/>
                  </a:lnTo>
                  <a:lnTo>
                    <a:pt x="0" y="233"/>
                  </a:lnTo>
                  <a:lnTo>
                    <a:pt x="349" y="412"/>
                  </a:lnTo>
                  <a:lnTo>
                    <a:pt x="699" y="233"/>
                  </a:lnTo>
                  <a:lnTo>
                    <a:pt x="699" y="0"/>
                  </a:lnTo>
                  <a:lnTo>
                    <a:pt x="349" y="1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8" name="Freeform 7"/>
            <p:cNvSpPr>
              <a:spLocks/>
            </p:cNvSpPr>
            <p:nvPr/>
          </p:nvSpPr>
          <p:spPr bwMode="auto">
            <a:xfrm>
              <a:off x="514350" y="4095750"/>
              <a:ext cx="68263" cy="708025"/>
            </a:xfrm>
            <a:custGeom>
              <a:avLst/>
              <a:gdLst>
                <a:gd name="T0" fmla="*/ 0 w 37"/>
                <a:gd name="T1" fmla="*/ 384 h 384"/>
                <a:gd name="T2" fmla="*/ 0 w 37"/>
                <a:gd name="T3" fmla="*/ 384 h 384"/>
                <a:gd name="T4" fmla="*/ 37 w 37"/>
                <a:gd name="T5" fmla="*/ 384 h 384"/>
                <a:gd name="T6" fmla="*/ 37 w 37"/>
                <a:gd name="T7" fmla="*/ 0 h 384"/>
                <a:gd name="T8" fmla="*/ 0 w 37"/>
                <a:gd name="T9" fmla="*/ 0 h 384"/>
                <a:gd name="T10" fmla="*/ 0 w 37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384">
                  <a:moveTo>
                    <a:pt x="0" y="384"/>
                  </a:moveTo>
                  <a:lnTo>
                    <a:pt x="0" y="384"/>
                  </a:lnTo>
                  <a:lnTo>
                    <a:pt x="37" y="384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38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9" name="Freeform 8"/>
            <p:cNvSpPr>
              <a:spLocks/>
            </p:cNvSpPr>
            <p:nvPr/>
          </p:nvSpPr>
          <p:spPr bwMode="auto">
            <a:xfrm>
              <a:off x="511175" y="3986212"/>
              <a:ext cx="74613" cy="76200"/>
            </a:xfrm>
            <a:custGeom>
              <a:avLst/>
              <a:gdLst>
                <a:gd name="T0" fmla="*/ 41 w 41"/>
                <a:gd name="T1" fmla="*/ 21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  <a:gd name="T10" fmla="*/ 41 w 41"/>
                <a:gd name="T11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1">
                  <a:moveTo>
                    <a:pt x="41" y="21"/>
                  </a:moveTo>
                  <a:lnTo>
                    <a:pt x="41" y="21"/>
                  </a:lnTo>
                  <a:cubicBezTo>
                    <a:pt x="41" y="32"/>
                    <a:pt x="32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1" y="9"/>
                    <a:pt x="41" y="2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0" name="Freeform 9"/>
            <p:cNvSpPr>
              <a:spLocks/>
            </p:cNvSpPr>
            <p:nvPr/>
          </p:nvSpPr>
          <p:spPr bwMode="auto">
            <a:xfrm>
              <a:off x="541338" y="3738562"/>
              <a:ext cx="14288" cy="401637"/>
            </a:xfrm>
            <a:custGeom>
              <a:avLst/>
              <a:gdLst>
                <a:gd name="T0" fmla="*/ 7 w 7"/>
                <a:gd name="T1" fmla="*/ 217 h 217"/>
                <a:gd name="T2" fmla="*/ 7 w 7"/>
                <a:gd name="T3" fmla="*/ 217 h 217"/>
                <a:gd name="T4" fmla="*/ 0 w 7"/>
                <a:gd name="T5" fmla="*/ 217 h 217"/>
                <a:gd name="T6" fmla="*/ 0 w 7"/>
                <a:gd name="T7" fmla="*/ 0 h 217"/>
                <a:gd name="T8" fmla="*/ 7 w 7"/>
                <a:gd name="T9" fmla="*/ 0 h 217"/>
                <a:gd name="T10" fmla="*/ 7 w 7"/>
                <a:gd name="T11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7">
                  <a:moveTo>
                    <a:pt x="7" y="217"/>
                  </a:moveTo>
                  <a:lnTo>
                    <a:pt x="7" y="217"/>
                  </a:lnTo>
                  <a:lnTo>
                    <a:pt x="0" y="21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21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1" name="Freeform 7"/>
          <p:cNvSpPr>
            <a:spLocks noEditPoints="1"/>
          </p:cNvSpPr>
          <p:nvPr userDrawn="1"/>
        </p:nvSpPr>
        <p:spPr bwMode="auto">
          <a:xfrm rot="20132266">
            <a:off x="9763146" y="-248950"/>
            <a:ext cx="1277233" cy="931381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2" name="组合 23"/>
          <p:cNvGrpSpPr/>
          <p:nvPr userDrawn="1"/>
        </p:nvGrpSpPr>
        <p:grpSpPr>
          <a:xfrm rot="1406730">
            <a:off x="10767933" y="5424446"/>
            <a:ext cx="1301704" cy="1299270"/>
            <a:chOff x="6262688" y="5170488"/>
            <a:chExt cx="1697038" cy="1693863"/>
          </a:xfrm>
          <a:solidFill>
            <a:schemeClr val="bg1">
              <a:alpha val="10000"/>
            </a:schemeClr>
          </a:solidFill>
        </p:grpSpPr>
        <p:sp>
          <p:nvSpPr>
            <p:cNvPr id="233" name="Freeform 19"/>
            <p:cNvSpPr>
              <a:spLocks noEditPoints="1"/>
            </p:cNvSpPr>
            <p:nvPr/>
          </p:nvSpPr>
          <p:spPr bwMode="auto">
            <a:xfrm>
              <a:off x="6262688" y="5170488"/>
              <a:ext cx="1697038" cy="1693863"/>
            </a:xfrm>
            <a:custGeom>
              <a:avLst/>
              <a:gdLst>
                <a:gd name="T0" fmla="*/ 1760 w 2284"/>
                <a:gd name="T1" fmla="*/ 1142 h 2284"/>
                <a:gd name="T2" fmla="*/ 1919 w 2284"/>
                <a:gd name="T3" fmla="*/ 1406 h 2284"/>
                <a:gd name="T4" fmla="*/ 1756 w 2284"/>
                <a:gd name="T5" fmla="*/ 1940 h 2284"/>
                <a:gd name="T6" fmla="*/ 1878 w 2284"/>
                <a:gd name="T7" fmla="*/ 1506 h 2284"/>
                <a:gd name="T8" fmla="*/ 1433 w 2284"/>
                <a:gd name="T9" fmla="*/ 1845 h 2284"/>
                <a:gd name="T10" fmla="*/ 1496 w 2284"/>
                <a:gd name="T11" fmla="*/ 1592 h 2284"/>
                <a:gd name="T12" fmla="*/ 1142 w 2284"/>
                <a:gd name="T13" fmla="*/ 2204 h 2284"/>
                <a:gd name="T14" fmla="*/ 1405 w 2284"/>
                <a:gd name="T15" fmla="*/ 1921 h 2284"/>
                <a:gd name="T16" fmla="*/ 787 w 2284"/>
                <a:gd name="T17" fmla="*/ 1592 h 2284"/>
                <a:gd name="T18" fmla="*/ 850 w 2284"/>
                <a:gd name="T19" fmla="*/ 1845 h 2284"/>
                <a:gd name="T20" fmla="*/ 528 w 2284"/>
                <a:gd name="T21" fmla="*/ 1940 h 2284"/>
                <a:gd name="T22" fmla="*/ 704 w 2284"/>
                <a:gd name="T23" fmla="*/ 1580 h 2284"/>
                <a:gd name="T24" fmla="*/ 80 w 2284"/>
                <a:gd name="T25" fmla="*/ 1143 h 2284"/>
                <a:gd name="T26" fmla="*/ 523 w 2284"/>
                <a:gd name="T27" fmla="*/ 1142 h 2284"/>
                <a:gd name="T28" fmla="*/ 676 w 2284"/>
                <a:gd name="T29" fmla="*/ 950 h 2284"/>
                <a:gd name="T30" fmla="*/ 439 w 2284"/>
                <a:gd name="T31" fmla="*/ 851 h 2284"/>
                <a:gd name="T32" fmla="*/ 676 w 2284"/>
                <a:gd name="T33" fmla="*/ 1335 h 2284"/>
                <a:gd name="T34" fmla="*/ 438 w 2284"/>
                <a:gd name="T35" fmla="*/ 1434 h 2284"/>
                <a:gd name="T36" fmla="*/ 670 w 2284"/>
                <a:gd name="T37" fmla="*/ 1204 h 2284"/>
                <a:gd name="T38" fmla="*/ 670 w 2284"/>
                <a:gd name="T39" fmla="*/ 1080 h 2284"/>
                <a:gd name="T40" fmla="*/ 391 w 2284"/>
                <a:gd name="T41" fmla="*/ 392 h 2284"/>
                <a:gd name="T42" fmla="*/ 778 w 2284"/>
                <a:gd name="T43" fmla="*/ 407 h 2284"/>
                <a:gd name="T44" fmla="*/ 391 w 2284"/>
                <a:gd name="T45" fmla="*/ 392 h 2284"/>
                <a:gd name="T46" fmla="*/ 1074 w 2284"/>
                <a:gd name="T47" fmla="*/ 574 h 2284"/>
                <a:gd name="T48" fmla="*/ 850 w 2284"/>
                <a:gd name="T49" fmla="*/ 440 h 2284"/>
                <a:gd name="T50" fmla="*/ 1405 w 2284"/>
                <a:gd name="T51" fmla="*/ 364 h 2284"/>
                <a:gd name="T52" fmla="*/ 1142 w 2284"/>
                <a:gd name="T53" fmla="*/ 80 h 2284"/>
                <a:gd name="T54" fmla="*/ 1335 w 2284"/>
                <a:gd name="T55" fmla="*/ 677 h 2284"/>
                <a:gd name="T56" fmla="*/ 1496 w 2284"/>
                <a:gd name="T57" fmla="*/ 693 h 2284"/>
                <a:gd name="T58" fmla="*/ 1509 w 2284"/>
                <a:gd name="T59" fmla="*/ 775 h 2284"/>
                <a:gd name="T60" fmla="*/ 1431 w 2284"/>
                <a:gd name="T61" fmla="*/ 765 h 2284"/>
                <a:gd name="T62" fmla="*/ 1142 w 2284"/>
                <a:gd name="T63" fmla="*/ 623 h 2284"/>
                <a:gd name="T64" fmla="*/ 1081 w 2284"/>
                <a:gd name="T65" fmla="*/ 671 h 2284"/>
                <a:gd name="T66" fmla="*/ 774 w 2284"/>
                <a:gd name="T67" fmla="*/ 775 h 2284"/>
                <a:gd name="T68" fmla="*/ 764 w 2284"/>
                <a:gd name="T69" fmla="*/ 853 h 2284"/>
                <a:gd name="T70" fmla="*/ 774 w 2284"/>
                <a:gd name="T71" fmla="*/ 1510 h 2284"/>
                <a:gd name="T72" fmla="*/ 852 w 2284"/>
                <a:gd name="T73" fmla="*/ 1520 h 2284"/>
                <a:gd name="T74" fmla="*/ 1142 w 2284"/>
                <a:gd name="T75" fmla="*/ 1662 h 2284"/>
                <a:gd name="T76" fmla="*/ 1203 w 2284"/>
                <a:gd name="T77" fmla="*/ 1614 h 2284"/>
                <a:gd name="T78" fmla="*/ 1509 w 2284"/>
                <a:gd name="T79" fmla="*/ 1510 h 2284"/>
                <a:gd name="T80" fmla="*/ 1519 w 2284"/>
                <a:gd name="T81" fmla="*/ 1432 h 2284"/>
                <a:gd name="T82" fmla="*/ 1302 w 2284"/>
                <a:gd name="T83" fmla="*/ 1530 h 2284"/>
                <a:gd name="T84" fmla="*/ 864 w 2284"/>
                <a:gd name="T85" fmla="*/ 1420 h 2284"/>
                <a:gd name="T86" fmla="*/ 754 w 2284"/>
                <a:gd name="T87" fmla="*/ 982 h 2284"/>
                <a:gd name="T88" fmla="*/ 1142 w 2284"/>
                <a:gd name="T89" fmla="*/ 750 h 2284"/>
                <a:gd name="T90" fmla="*/ 1529 w 2284"/>
                <a:gd name="T91" fmla="*/ 982 h 2284"/>
                <a:gd name="T92" fmla="*/ 1419 w 2284"/>
                <a:gd name="T93" fmla="*/ 1420 h 2284"/>
                <a:gd name="T94" fmla="*/ 1607 w 2284"/>
                <a:gd name="T95" fmla="*/ 950 h 2284"/>
                <a:gd name="T96" fmla="*/ 1710 w 2284"/>
                <a:gd name="T97" fmla="*/ 1075 h 2284"/>
                <a:gd name="T98" fmla="*/ 1845 w 2284"/>
                <a:gd name="T99" fmla="*/ 1434 h 2284"/>
                <a:gd name="T100" fmla="*/ 1711 w 2284"/>
                <a:gd name="T101" fmla="*/ 1210 h 2284"/>
                <a:gd name="T102" fmla="*/ 1661 w 2284"/>
                <a:gd name="T103" fmla="*/ 1142 h 2284"/>
                <a:gd name="T104" fmla="*/ 1613 w 2284"/>
                <a:gd name="T105" fmla="*/ 1080 h 2284"/>
                <a:gd name="T106" fmla="*/ 1893 w 2284"/>
                <a:gd name="T107" fmla="*/ 392 h 2284"/>
                <a:gd name="T108" fmla="*/ 1505 w 2284"/>
                <a:gd name="T109" fmla="*/ 407 h 2284"/>
                <a:gd name="T110" fmla="*/ 1952 w 2284"/>
                <a:gd name="T111" fmla="*/ 807 h 2284"/>
                <a:gd name="T112" fmla="*/ 1477 w 2284"/>
                <a:gd name="T113" fmla="*/ 332 h 2284"/>
                <a:gd name="T114" fmla="*/ 528 w 2284"/>
                <a:gd name="T115" fmla="*/ 265 h 2284"/>
                <a:gd name="T116" fmla="*/ 0 w 2284"/>
                <a:gd name="T117" fmla="*/ 1143 h 2284"/>
                <a:gd name="T118" fmla="*/ 528 w 2284"/>
                <a:gd name="T119" fmla="*/ 2020 h 2284"/>
                <a:gd name="T120" fmla="*/ 1477 w 2284"/>
                <a:gd name="T121" fmla="*/ 1953 h 2284"/>
                <a:gd name="T122" fmla="*/ 1952 w 2284"/>
                <a:gd name="T123" fmla="*/ 1478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4" h="2284">
                  <a:moveTo>
                    <a:pt x="1919" y="1406"/>
                  </a:moveTo>
                  <a:lnTo>
                    <a:pt x="1919" y="1406"/>
                  </a:lnTo>
                  <a:cubicBezTo>
                    <a:pt x="1878" y="1322"/>
                    <a:pt x="1825" y="1233"/>
                    <a:pt x="1760" y="1142"/>
                  </a:cubicBezTo>
                  <a:cubicBezTo>
                    <a:pt x="1824" y="1053"/>
                    <a:pt x="1878" y="965"/>
                    <a:pt x="1920" y="879"/>
                  </a:cubicBezTo>
                  <a:cubicBezTo>
                    <a:pt x="2100" y="953"/>
                    <a:pt x="2204" y="1049"/>
                    <a:pt x="2204" y="1143"/>
                  </a:cubicBezTo>
                  <a:cubicBezTo>
                    <a:pt x="2204" y="1236"/>
                    <a:pt x="2100" y="1332"/>
                    <a:pt x="1919" y="1406"/>
                  </a:cubicBezTo>
                  <a:close/>
                  <a:moveTo>
                    <a:pt x="1893" y="1893"/>
                  </a:moveTo>
                  <a:lnTo>
                    <a:pt x="1893" y="1893"/>
                  </a:lnTo>
                  <a:cubicBezTo>
                    <a:pt x="1862" y="1924"/>
                    <a:pt x="1816" y="1940"/>
                    <a:pt x="1756" y="1940"/>
                  </a:cubicBezTo>
                  <a:cubicBezTo>
                    <a:pt x="1684" y="1940"/>
                    <a:pt x="1599" y="1918"/>
                    <a:pt x="1505" y="1878"/>
                  </a:cubicBezTo>
                  <a:cubicBezTo>
                    <a:pt x="1536" y="1790"/>
                    <a:pt x="1561" y="1689"/>
                    <a:pt x="1579" y="1580"/>
                  </a:cubicBezTo>
                  <a:cubicBezTo>
                    <a:pt x="1689" y="1562"/>
                    <a:pt x="1789" y="1537"/>
                    <a:pt x="1878" y="1506"/>
                  </a:cubicBezTo>
                  <a:cubicBezTo>
                    <a:pt x="1954" y="1686"/>
                    <a:pt x="1959" y="1828"/>
                    <a:pt x="1893" y="1893"/>
                  </a:cubicBezTo>
                  <a:close/>
                  <a:moveTo>
                    <a:pt x="1433" y="1845"/>
                  </a:moveTo>
                  <a:lnTo>
                    <a:pt x="1433" y="1845"/>
                  </a:lnTo>
                  <a:cubicBezTo>
                    <a:pt x="1361" y="1809"/>
                    <a:pt x="1286" y="1764"/>
                    <a:pt x="1210" y="1711"/>
                  </a:cubicBezTo>
                  <a:cubicBezTo>
                    <a:pt x="1251" y="1679"/>
                    <a:pt x="1293" y="1644"/>
                    <a:pt x="1335" y="1608"/>
                  </a:cubicBezTo>
                  <a:cubicBezTo>
                    <a:pt x="1390" y="1604"/>
                    <a:pt x="1444" y="1599"/>
                    <a:pt x="1496" y="1592"/>
                  </a:cubicBezTo>
                  <a:cubicBezTo>
                    <a:pt x="1480" y="1686"/>
                    <a:pt x="1458" y="1771"/>
                    <a:pt x="1433" y="1845"/>
                  </a:cubicBezTo>
                  <a:close/>
                  <a:moveTo>
                    <a:pt x="1142" y="2204"/>
                  </a:moveTo>
                  <a:lnTo>
                    <a:pt x="1142" y="2204"/>
                  </a:lnTo>
                  <a:cubicBezTo>
                    <a:pt x="1049" y="2204"/>
                    <a:pt x="952" y="2101"/>
                    <a:pt x="878" y="1921"/>
                  </a:cubicBezTo>
                  <a:cubicBezTo>
                    <a:pt x="963" y="1879"/>
                    <a:pt x="1052" y="1825"/>
                    <a:pt x="1142" y="1761"/>
                  </a:cubicBezTo>
                  <a:cubicBezTo>
                    <a:pt x="1231" y="1825"/>
                    <a:pt x="1320" y="1879"/>
                    <a:pt x="1405" y="1921"/>
                  </a:cubicBezTo>
                  <a:cubicBezTo>
                    <a:pt x="1331" y="2101"/>
                    <a:pt x="1235" y="2204"/>
                    <a:pt x="1142" y="2204"/>
                  </a:cubicBezTo>
                  <a:close/>
                  <a:moveTo>
                    <a:pt x="787" y="1592"/>
                  </a:moveTo>
                  <a:lnTo>
                    <a:pt x="787" y="1592"/>
                  </a:lnTo>
                  <a:cubicBezTo>
                    <a:pt x="839" y="1599"/>
                    <a:pt x="893" y="1604"/>
                    <a:pt x="949" y="1608"/>
                  </a:cubicBezTo>
                  <a:cubicBezTo>
                    <a:pt x="990" y="1644"/>
                    <a:pt x="1032" y="1679"/>
                    <a:pt x="1074" y="1711"/>
                  </a:cubicBezTo>
                  <a:cubicBezTo>
                    <a:pt x="997" y="1764"/>
                    <a:pt x="922" y="1809"/>
                    <a:pt x="850" y="1845"/>
                  </a:cubicBezTo>
                  <a:cubicBezTo>
                    <a:pt x="825" y="1771"/>
                    <a:pt x="804" y="1686"/>
                    <a:pt x="787" y="1592"/>
                  </a:cubicBezTo>
                  <a:close/>
                  <a:moveTo>
                    <a:pt x="528" y="1940"/>
                  </a:moveTo>
                  <a:lnTo>
                    <a:pt x="528" y="1940"/>
                  </a:lnTo>
                  <a:cubicBezTo>
                    <a:pt x="468" y="1940"/>
                    <a:pt x="421" y="1924"/>
                    <a:pt x="391" y="1893"/>
                  </a:cubicBezTo>
                  <a:cubicBezTo>
                    <a:pt x="325" y="1828"/>
                    <a:pt x="330" y="1686"/>
                    <a:pt x="405" y="1506"/>
                  </a:cubicBezTo>
                  <a:cubicBezTo>
                    <a:pt x="494" y="1537"/>
                    <a:pt x="595" y="1562"/>
                    <a:pt x="704" y="1580"/>
                  </a:cubicBezTo>
                  <a:cubicBezTo>
                    <a:pt x="722" y="1689"/>
                    <a:pt x="747" y="1790"/>
                    <a:pt x="778" y="1878"/>
                  </a:cubicBezTo>
                  <a:cubicBezTo>
                    <a:pt x="685" y="1918"/>
                    <a:pt x="599" y="1940"/>
                    <a:pt x="528" y="1940"/>
                  </a:cubicBezTo>
                  <a:close/>
                  <a:moveTo>
                    <a:pt x="80" y="1143"/>
                  </a:moveTo>
                  <a:lnTo>
                    <a:pt x="80" y="1143"/>
                  </a:lnTo>
                  <a:cubicBezTo>
                    <a:pt x="80" y="1049"/>
                    <a:pt x="183" y="953"/>
                    <a:pt x="364" y="879"/>
                  </a:cubicBezTo>
                  <a:cubicBezTo>
                    <a:pt x="406" y="965"/>
                    <a:pt x="459" y="1053"/>
                    <a:pt x="523" y="1142"/>
                  </a:cubicBezTo>
                  <a:cubicBezTo>
                    <a:pt x="458" y="1233"/>
                    <a:pt x="405" y="1322"/>
                    <a:pt x="364" y="1406"/>
                  </a:cubicBezTo>
                  <a:cubicBezTo>
                    <a:pt x="183" y="1332"/>
                    <a:pt x="80" y="1236"/>
                    <a:pt x="80" y="1143"/>
                  </a:cubicBezTo>
                  <a:close/>
                  <a:moveTo>
                    <a:pt x="676" y="950"/>
                  </a:moveTo>
                  <a:lnTo>
                    <a:pt x="676" y="950"/>
                  </a:lnTo>
                  <a:cubicBezTo>
                    <a:pt x="639" y="991"/>
                    <a:pt x="605" y="1033"/>
                    <a:pt x="573" y="1075"/>
                  </a:cubicBezTo>
                  <a:cubicBezTo>
                    <a:pt x="520" y="999"/>
                    <a:pt x="475" y="924"/>
                    <a:pt x="439" y="851"/>
                  </a:cubicBezTo>
                  <a:cubicBezTo>
                    <a:pt x="514" y="826"/>
                    <a:pt x="598" y="804"/>
                    <a:pt x="692" y="788"/>
                  </a:cubicBezTo>
                  <a:cubicBezTo>
                    <a:pt x="685" y="840"/>
                    <a:pt x="680" y="894"/>
                    <a:pt x="676" y="950"/>
                  </a:cubicBezTo>
                  <a:close/>
                  <a:moveTo>
                    <a:pt x="676" y="1335"/>
                  </a:moveTo>
                  <a:lnTo>
                    <a:pt x="676" y="1335"/>
                  </a:lnTo>
                  <a:cubicBezTo>
                    <a:pt x="680" y="1391"/>
                    <a:pt x="685" y="1445"/>
                    <a:pt x="692" y="1497"/>
                  </a:cubicBezTo>
                  <a:cubicBezTo>
                    <a:pt x="598" y="1481"/>
                    <a:pt x="513" y="1459"/>
                    <a:pt x="438" y="1434"/>
                  </a:cubicBezTo>
                  <a:cubicBezTo>
                    <a:pt x="473" y="1363"/>
                    <a:pt x="518" y="1288"/>
                    <a:pt x="573" y="1210"/>
                  </a:cubicBezTo>
                  <a:cubicBezTo>
                    <a:pt x="605" y="1252"/>
                    <a:pt x="640" y="1294"/>
                    <a:pt x="676" y="1335"/>
                  </a:cubicBezTo>
                  <a:close/>
                  <a:moveTo>
                    <a:pt x="670" y="1204"/>
                  </a:moveTo>
                  <a:lnTo>
                    <a:pt x="670" y="1204"/>
                  </a:lnTo>
                  <a:cubicBezTo>
                    <a:pt x="654" y="1183"/>
                    <a:pt x="637" y="1163"/>
                    <a:pt x="622" y="1142"/>
                  </a:cubicBezTo>
                  <a:cubicBezTo>
                    <a:pt x="637" y="1122"/>
                    <a:pt x="653" y="1101"/>
                    <a:pt x="670" y="1080"/>
                  </a:cubicBezTo>
                  <a:cubicBezTo>
                    <a:pt x="670" y="1101"/>
                    <a:pt x="669" y="1122"/>
                    <a:pt x="669" y="1143"/>
                  </a:cubicBezTo>
                  <a:cubicBezTo>
                    <a:pt x="669" y="1163"/>
                    <a:pt x="670" y="1184"/>
                    <a:pt x="670" y="1204"/>
                  </a:cubicBezTo>
                  <a:close/>
                  <a:moveTo>
                    <a:pt x="391" y="392"/>
                  </a:moveTo>
                  <a:lnTo>
                    <a:pt x="391" y="392"/>
                  </a:lnTo>
                  <a:cubicBezTo>
                    <a:pt x="421" y="361"/>
                    <a:pt x="468" y="345"/>
                    <a:pt x="528" y="345"/>
                  </a:cubicBezTo>
                  <a:cubicBezTo>
                    <a:pt x="599" y="345"/>
                    <a:pt x="685" y="367"/>
                    <a:pt x="778" y="407"/>
                  </a:cubicBezTo>
                  <a:cubicBezTo>
                    <a:pt x="747" y="495"/>
                    <a:pt x="722" y="596"/>
                    <a:pt x="704" y="705"/>
                  </a:cubicBezTo>
                  <a:cubicBezTo>
                    <a:pt x="595" y="723"/>
                    <a:pt x="494" y="748"/>
                    <a:pt x="406" y="779"/>
                  </a:cubicBezTo>
                  <a:cubicBezTo>
                    <a:pt x="330" y="599"/>
                    <a:pt x="324" y="458"/>
                    <a:pt x="391" y="392"/>
                  </a:cubicBezTo>
                  <a:close/>
                  <a:moveTo>
                    <a:pt x="850" y="440"/>
                  </a:moveTo>
                  <a:lnTo>
                    <a:pt x="850" y="440"/>
                  </a:lnTo>
                  <a:cubicBezTo>
                    <a:pt x="922" y="476"/>
                    <a:pt x="997" y="521"/>
                    <a:pt x="1074" y="574"/>
                  </a:cubicBezTo>
                  <a:cubicBezTo>
                    <a:pt x="1032" y="606"/>
                    <a:pt x="990" y="641"/>
                    <a:pt x="949" y="677"/>
                  </a:cubicBezTo>
                  <a:cubicBezTo>
                    <a:pt x="893" y="681"/>
                    <a:pt x="839" y="686"/>
                    <a:pt x="787" y="693"/>
                  </a:cubicBezTo>
                  <a:cubicBezTo>
                    <a:pt x="804" y="599"/>
                    <a:pt x="825" y="514"/>
                    <a:pt x="850" y="440"/>
                  </a:cubicBezTo>
                  <a:close/>
                  <a:moveTo>
                    <a:pt x="1142" y="80"/>
                  </a:moveTo>
                  <a:lnTo>
                    <a:pt x="1142" y="80"/>
                  </a:lnTo>
                  <a:cubicBezTo>
                    <a:pt x="1235" y="80"/>
                    <a:pt x="1331" y="184"/>
                    <a:pt x="1405" y="364"/>
                  </a:cubicBezTo>
                  <a:cubicBezTo>
                    <a:pt x="1320" y="406"/>
                    <a:pt x="1231" y="460"/>
                    <a:pt x="1142" y="524"/>
                  </a:cubicBezTo>
                  <a:cubicBezTo>
                    <a:pt x="1052" y="460"/>
                    <a:pt x="963" y="406"/>
                    <a:pt x="878" y="364"/>
                  </a:cubicBezTo>
                  <a:cubicBezTo>
                    <a:pt x="952" y="184"/>
                    <a:pt x="1049" y="80"/>
                    <a:pt x="1142" y="80"/>
                  </a:cubicBezTo>
                  <a:close/>
                  <a:moveTo>
                    <a:pt x="1496" y="693"/>
                  </a:moveTo>
                  <a:lnTo>
                    <a:pt x="1496" y="693"/>
                  </a:lnTo>
                  <a:cubicBezTo>
                    <a:pt x="1444" y="686"/>
                    <a:pt x="1390" y="681"/>
                    <a:pt x="1335" y="677"/>
                  </a:cubicBezTo>
                  <a:cubicBezTo>
                    <a:pt x="1293" y="641"/>
                    <a:pt x="1251" y="606"/>
                    <a:pt x="1210" y="574"/>
                  </a:cubicBezTo>
                  <a:cubicBezTo>
                    <a:pt x="1286" y="521"/>
                    <a:pt x="1361" y="476"/>
                    <a:pt x="1433" y="440"/>
                  </a:cubicBezTo>
                  <a:cubicBezTo>
                    <a:pt x="1458" y="514"/>
                    <a:pt x="1480" y="599"/>
                    <a:pt x="1496" y="693"/>
                  </a:cubicBezTo>
                  <a:close/>
                  <a:moveTo>
                    <a:pt x="1431" y="765"/>
                  </a:moveTo>
                  <a:lnTo>
                    <a:pt x="1431" y="765"/>
                  </a:lnTo>
                  <a:cubicBezTo>
                    <a:pt x="1458" y="768"/>
                    <a:pt x="1484" y="771"/>
                    <a:pt x="1509" y="775"/>
                  </a:cubicBezTo>
                  <a:cubicBezTo>
                    <a:pt x="1513" y="800"/>
                    <a:pt x="1516" y="826"/>
                    <a:pt x="1519" y="853"/>
                  </a:cubicBezTo>
                  <a:cubicBezTo>
                    <a:pt x="1505" y="838"/>
                    <a:pt x="1490" y="823"/>
                    <a:pt x="1476" y="809"/>
                  </a:cubicBezTo>
                  <a:cubicBezTo>
                    <a:pt x="1461" y="794"/>
                    <a:pt x="1446" y="779"/>
                    <a:pt x="1431" y="765"/>
                  </a:cubicBezTo>
                  <a:close/>
                  <a:moveTo>
                    <a:pt x="1081" y="671"/>
                  </a:moveTo>
                  <a:lnTo>
                    <a:pt x="1081" y="671"/>
                  </a:lnTo>
                  <a:cubicBezTo>
                    <a:pt x="1101" y="655"/>
                    <a:pt x="1121" y="639"/>
                    <a:pt x="1142" y="623"/>
                  </a:cubicBezTo>
                  <a:cubicBezTo>
                    <a:pt x="1162" y="639"/>
                    <a:pt x="1182" y="655"/>
                    <a:pt x="1203" y="671"/>
                  </a:cubicBezTo>
                  <a:cubicBezTo>
                    <a:pt x="1182" y="670"/>
                    <a:pt x="1162" y="670"/>
                    <a:pt x="1142" y="670"/>
                  </a:cubicBezTo>
                  <a:cubicBezTo>
                    <a:pt x="1121" y="670"/>
                    <a:pt x="1101" y="670"/>
                    <a:pt x="1081" y="671"/>
                  </a:cubicBezTo>
                  <a:close/>
                  <a:moveTo>
                    <a:pt x="764" y="853"/>
                  </a:moveTo>
                  <a:lnTo>
                    <a:pt x="764" y="853"/>
                  </a:lnTo>
                  <a:cubicBezTo>
                    <a:pt x="767" y="826"/>
                    <a:pt x="770" y="800"/>
                    <a:pt x="774" y="775"/>
                  </a:cubicBezTo>
                  <a:cubicBezTo>
                    <a:pt x="799" y="771"/>
                    <a:pt x="826" y="768"/>
                    <a:pt x="852" y="765"/>
                  </a:cubicBezTo>
                  <a:cubicBezTo>
                    <a:pt x="837" y="779"/>
                    <a:pt x="822" y="794"/>
                    <a:pt x="808" y="809"/>
                  </a:cubicBezTo>
                  <a:cubicBezTo>
                    <a:pt x="793" y="823"/>
                    <a:pt x="779" y="838"/>
                    <a:pt x="764" y="853"/>
                  </a:cubicBezTo>
                  <a:close/>
                  <a:moveTo>
                    <a:pt x="852" y="1520"/>
                  </a:moveTo>
                  <a:lnTo>
                    <a:pt x="852" y="1520"/>
                  </a:lnTo>
                  <a:cubicBezTo>
                    <a:pt x="826" y="1517"/>
                    <a:pt x="799" y="1514"/>
                    <a:pt x="774" y="1510"/>
                  </a:cubicBezTo>
                  <a:cubicBezTo>
                    <a:pt x="770" y="1485"/>
                    <a:pt x="767" y="1459"/>
                    <a:pt x="764" y="1432"/>
                  </a:cubicBezTo>
                  <a:cubicBezTo>
                    <a:pt x="779" y="1447"/>
                    <a:pt x="793" y="1462"/>
                    <a:pt x="808" y="1476"/>
                  </a:cubicBezTo>
                  <a:cubicBezTo>
                    <a:pt x="822" y="1491"/>
                    <a:pt x="837" y="1506"/>
                    <a:pt x="852" y="1520"/>
                  </a:cubicBezTo>
                  <a:close/>
                  <a:moveTo>
                    <a:pt x="1203" y="1614"/>
                  </a:moveTo>
                  <a:lnTo>
                    <a:pt x="1203" y="1614"/>
                  </a:lnTo>
                  <a:cubicBezTo>
                    <a:pt x="1182" y="1630"/>
                    <a:pt x="1162" y="1646"/>
                    <a:pt x="1142" y="1662"/>
                  </a:cubicBezTo>
                  <a:cubicBezTo>
                    <a:pt x="1121" y="1646"/>
                    <a:pt x="1101" y="1630"/>
                    <a:pt x="1081" y="1614"/>
                  </a:cubicBezTo>
                  <a:cubicBezTo>
                    <a:pt x="1101" y="1615"/>
                    <a:pt x="1121" y="1615"/>
                    <a:pt x="1142" y="1615"/>
                  </a:cubicBezTo>
                  <a:cubicBezTo>
                    <a:pt x="1162" y="1615"/>
                    <a:pt x="1182" y="1615"/>
                    <a:pt x="1203" y="1614"/>
                  </a:cubicBezTo>
                  <a:close/>
                  <a:moveTo>
                    <a:pt x="1519" y="1432"/>
                  </a:moveTo>
                  <a:lnTo>
                    <a:pt x="1519" y="1432"/>
                  </a:lnTo>
                  <a:cubicBezTo>
                    <a:pt x="1516" y="1459"/>
                    <a:pt x="1513" y="1485"/>
                    <a:pt x="1509" y="1510"/>
                  </a:cubicBezTo>
                  <a:cubicBezTo>
                    <a:pt x="1484" y="1514"/>
                    <a:pt x="1458" y="1517"/>
                    <a:pt x="1431" y="1520"/>
                  </a:cubicBezTo>
                  <a:cubicBezTo>
                    <a:pt x="1446" y="1506"/>
                    <a:pt x="1461" y="1491"/>
                    <a:pt x="1476" y="1476"/>
                  </a:cubicBezTo>
                  <a:cubicBezTo>
                    <a:pt x="1490" y="1462"/>
                    <a:pt x="1505" y="1447"/>
                    <a:pt x="1519" y="1432"/>
                  </a:cubicBezTo>
                  <a:close/>
                  <a:moveTo>
                    <a:pt x="1419" y="1420"/>
                  </a:moveTo>
                  <a:lnTo>
                    <a:pt x="1419" y="1420"/>
                  </a:lnTo>
                  <a:cubicBezTo>
                    <a:pt x="1381" y="1458"/>
                    <a:pt x="1342" y="1495"/>
                    <a:pt x="1302" y="1530"/>
                  </a:cubicBezTo>
                  <a:cubicBezTo>
                    <a:pt x="1250" y="1533"/>
                    <a:pt x="1197" y="1535"/>
                    <a:pt x="1142" y="1535"/>
                  </a:cubicBezTo>
                  <a:cubicBezTo>
                    <a:pt x="1087" y="1535"/>
                    <a:pt x="1033" y="1533"/>
                    <a:pt x="981" y="1530"/>
                  </a:cubicBezTo>
                  <a:cubicBezTo>
                    <a:pt x="942" y="1495"/>
                    <a:pt x="903" y="1458"/>
                    <a:pt x="864" y="1420"/>
                  </a:cubicBezTo>
                  <a:cubicBezTo>
                    <a:pt x="826" y="1381"/>
                    <a:pt x="789" y="1342"/>
                    <a:pt x="754" y="1303"/>
                  </a:cubicBezTo>
                  <a:cubicBezTo>
                    <a:pt x="751" y="1251"/>
                    <a:pt x="749" y="1198"/>
                    <a:pt x="749" y="1143"/>
                  </a:cubicBezTo>
                  <a:cubicBezTo>
                    <a:pt x="749" y="1087"/>
                    <a:pt x="751" y="1034"/>
                    <a:pt x="754" y="982"/>
                  </a:cubicBezTo>
                  <a:cubicBezTo>
                    <a:pt x="789" y="943"/>
                    <a:pt x="825" y="904"/>
                    <a:pt x="864" y="865"/>
                  </a:cubicBezTo>
                  <a:cubicBezTo>
                    <a:pt x="903" y="827"/>
                    <a:pt x="942" y="790"/>
                    <a:pt x="981" y="755"/>
                  </a:cubicBezTo>
                  <a:cubicBezTo>
                    <a:pt x="1033" y="752"/>
                    <a:pt x="1087" y="750"/>
                    <a:pt x="1142" y="750"/>
                  </a:cubicBezTo>
                  <a:cubicBezTo>
                    <a:pt x="1197" y="750"/>
                    <a:pt x="1250" y="752"/>
                    <a:pt x="1302" y="755"/>
                  </a:cubicBezTo>
                  <a:cubicBezTo>
                    <a:pt x="1342" y="790"/>
                    <a:pt x="1381" y="827"/>
                    <a:pt x="1419" y="865"/>
                  </a:cubicBezTo>
                  <a:cubicBezTo>
                    <a:pt x="1458" y="904"/>
                    <a:pt x="1495" y="943"/>
                    <a:pt x="1529" y="982"/>
                  </a:cubicBezTo>
                  <a:cubicBezTo>
                    <a:pt x="1532" y="1034"/>
                    <a:pt x="1534" y="1087"/>
                    <a:pt x="1534" y="1143"/>
                  </a:cubicBezTo>
                  <a:cubicBezTo>
                    <a:pt x="1534" y="1198"/>
                    <a:pt x="1532" y="1251"/>
                    <a:pt x="1529" y="1303"/>
                  </a:cubicBezTo>
                  <a:cubicBezTo>
                    <a:pt x="1494" y="1342"/>
                    <a:pt x="1457" y="1381"/>
                    <a:pt x="1419" y="1420"/>
                  </a:cubicBezTo>
                  <a:close/>
                  <a:moveTo>
                    <a:pt x="1710" y="1075"/>
                  </a:moveTo>
                  <a:lnTo>
                    <a:pt x="1710" y="1075"/>
                  </a:lnTo>
                  <a:cubicBezTo>
                    <a:pt x="1678" y="1033"/>
                    <a:pt x="1644" y="991"/>
                    <a:pt x="1607" y="950"/>
                  </a:cubicBezTo>
                  <a:cubicBezTo>
                    <a:pt x="1604" y="894"/>
                    <a:pt x="1598" y="840"/>
                    <a:pt x="1591" y="788"/>
                  </a:cubicBezTo>
                  <a:cubicBezTo>
                    <a:pt x="1685" y="804"/>
                    <a:pt x="1770" y="826"/>
                    <a:pt x="1844" y="851"/>
                  </a:cubicBezTo>
                  <a:cubicBezTo>
                    <a:pt x="1808" y="924"/>
                    <a:pt x="1763" y="999"/>
                    <a:pt x="1710" y="1075"/>
                  </a:cubicBezTo>
                  <a:close/>
                  <a:moveTo>
                    <a:pt x="1711" y="1210"/>
                  </a:moveTo>
                  <a:lnTo>
                    <a:pt x="1711" y="1210"/>
                  </a:lnTo>
                  <a:cubicBezTo>
                    <a:pt x="1765" y="1288"/>
                    <a:pt x="1810" y="1363"/>
                    <a:pt x="1845" y="1434"/>
                  </a:cubicBezTo>
                  <a:cubicBezTo>
                    <a:pt x="1770" y="1459"/>
                    <a:pt x="1685" y="1481"/>
                    <a:pt x="1591" y="1497"/>
                  </a:cubicBezTo>
                  <a:cubicBezTo>
                    <a:pt x="1598" y="1445"/>
                    <a:pt x="1604" y="1391"/>
                    <a:pt x="1607" y="1335"/>
                  </a:cubicBezTo>
                  <a:cubicBezTo>
                    <a:pt x="1644" y="1294"/>
                    <a:pt x="1678" y="1252"/>
                    <a:pt x="1711" y="1210"/>
                  </a:cubicBezTo>
                  <a:close/>
                  <a:moveTo>
                    <a:pt x="1613" y="1080"/>
                  </a:moveTo>
                  <a:lnTo>
                    <a:pt x="1613" y="1080"/>
                  </a:lnTo>
                  <a:cubicBezTo>
                    <a:pt x="1630" y="1101"/>
                    <a:pt x="1646" y="1122"/>
                    <a:pt x="1661" y="1142"/>
                  </a:cubicBezTo>
                  <a:cubicBezTo>
                    <a:pt x="1646" y="1163"/>
                    <a:pt x="1630" y="1183"/>
                    <a:pt x="1613" y="1204"/>
                  </a:cubicBezTo>
                  <a:cubicBezTo>
                    <a:pt x="1614" y="1184"/>
                    <a:pt x="1614" y="1163"/>
                    <a:pt x="1614" y="1143"/>
                  </a:cubicBezTo>
                  <a:cubicBezTo>
                    <a:pt x="1614" y="1122"/>
                    <a:pt x="1614" y="1101"/>
                    <a:pt x="1613" y="1080"/>
                  </a:cubicBezTo>
                  <a:close/>
                  <a:moveTo>
                    <a:pt x="1756" y="345"/>
                  </a:moveTo>
                  <a:lnTo>
                    <a:pt x="1756" y="345"/>
                  </a:lnTo>
                  <a:cubicBezTo>
                    <a:pt x="1816" y="345"/>
                    <a:pt x="1862" y="361"/>
                    <a:pt x="1893" y="392"/>
                  </a:cubicBezTo>
                  <a:cubicBezTo>
                    <a:pt x="1959" y="458"/>
                    <a:pt x="1953" y="599"/>
                    <a:pt x="1878" y="779"/>
                  </a:cubicBezTo>
                  <a:cubicBezTo>
                    <a:pt x="1789" y="748"/>
                    <a:pt x="1689" y="723"/>
                    <a:pt x="1579" y="705"/>
                  </a:cubicBezTo>
                  <a:cubicBezTo>
                    <a:pt x="1561" y="596"/>
                    <a:pt x="1536" y="495"/>
                    <a:pt x="1505" y="407"/>
                  </a:cubicBezTo>
                  <a:cubicBezTo>
                    <a:pt x="1599" y="367"/>
                    <a:pt x="1684" y="345"/>
                    <a:pt x="1756" y="345"/>
                  </a:cubicBezTo>
                  <a:close/>
                  <a:moveTo>
                    <a:pt x="1952" y="807"/>
                  </a:moveTo>
                  <a:lnTo>
                    <a:pt x="1952" y="807"/>
                  </a:lnTo>
                  <a:cubicBezTo>
                    <a:pt x="2042" y="594"/>
                    <a:pt x="2041" y="427"/>
                    <a:pt x="1949" y="335"/>
                  </a:cubicBezTo>
                  <a:cubicBezTo>
                    <a:pt x="1903" y="289"/>
                    <a:pt x="1838" y="265"/>
                    <a:pt x="1756" y="265"/>
                  </a:cubicBezTo>
                  <a:cubicBezTo>
                    <a:pt x="1675" y="265"/>
                    <a:pt x="1580" y="289"/>
                    <a:pt x="1477" y="332"/>
                  </a:cubicBezTo>
                  <a:cubicBezTo>
                    <a:pt x="1392" y="126"/>
                    <a:pt x="1274" y="0"/>
                    <a:pt x="1142" y="0"/>
                  </a:cubicBezTo>
                  <a:cubicBezTo>
                    <a:pt x="1009" y="0"/>
                    <a:pt x="891" y="126"/>
                    <a:pt x="806" y="332"/>
                  </a:cubicBezTo>
                  <a:cubicBezTo>
                    <a:pt x="704" y="289"/>
                    <a:pt x="609" y="265"/>
                    <a:pt x="528" y="265"/>
                  </a:cubicBezTo>
                  <a:cubicBezTo>
                    <a:pt x="446" y="265"/>
                    <a:pt x="380" y="289"/>
                    <a:pt x="334" y="335"/>
                  </a:cubicBezTo>
                  <a:cubicBezTo>
                    <a:pt x="242" y="427"/>
                    <a:pt x="242" y="594"/>
                    <a:pt x="331" y="807"/>
                  </a:cubicBezTo>
                  <a:cubicBezTo>
                    <a:pt x="125" y="892"/>
                    <a:pt x="0" y="1010"/>
                    <a:pt x="0" y="1143"/>
                  </a:cubicBezTo>
                  <a:cubicBezTo>
                    <a:pt x="0" y="1275"/>
                    <a:pt x="125" y="1393"/>
                    <a:pt x="331" y="1478"/>
                  </a:cubicBezTo>
                  <a:cubicBezTo>
                    <a:pt x="246" y="1684"/>
                    <a:pt x="240" y="1856"/>
                    <a:pt x="334" y="1950"/>
                  </a:cubicBezTo>
                  <a:cubicBezTo>
                    <a:pt x="380" y="1996"/>
                    <a:pt x="446" y="2020"/>
                    <a:pt x="528" y="2020"/>
                  </a:cubicBezTo>
                  <a:cubicBezTo>
                    <a:pt x="609" y="2020"/>
                    <a:pt x="704" y="1996"/>
                    <a:pt x="806" y="1953"/>
                  </a:cubicBezTo>
                  <a:cubicBezTo>
                    <a:pt x="891" y="2159"/>
                    <a:pt x="1009" y="2284"/>
                    <a:pt x="1142" y="2284"/>
                  </a:cubicBezTo>
                  <a:cubicBezTo>
                    <a:pt x="1274" y="2284"/>
                    <a:pt x="1392" y="2159"/>
                    <a:pt x="1477" y="1953"/>
                  </a:cubicBezTo>
                  <a:cubicBezTo>
                    <a:pt x="1580" y="1996"/>
                    <a:pt x="1675" y="2020"/>
                    <a:pt x="1756" y="2020"/>
                  </a:cubicBezTo>
                  <a:cubicBezTo>
                    <a:pt x="1838" y="2020"/>
                    <a:pt x="1903" y="1996"/>
                    <a:pt x="1949" y="1950"/>
                  </a:cubicBezTo>
                  <a:cubicBezTo>
                    <a:pt x="2043" y="1856"/>
                    <a:pt x="2038" y="1684"/>
                    <a:pt x="1952" y="1478"/>
                  </a:cubicBezTo>
                  <a:cubicBezTo>
                    <a:pt x="2158" y="1393"/>
                    <a:pt x="2284" y="1275"/>
                    <a:pt x="2284" y="1143"/>
                  </a:cubicBezTo>
                  <a:cubicBezTo>
                    <a:pt x="2284" y="1010"/>
                    <a:pt x="2158" y="892"/>
                    <a:pt x="1952" y="80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4" name="Freeform 20"/>
            <p:cNvSpPr>
              <a:spLocks/>
            </p:cNvSpPr>
            <p:nvPr/>
          </p:nvSpPr>
          <p:spPr bwMode="auto">
            <a:xfrm>
              <a:off x="7021513" y="5929313"/>
              <a:ext cx="177800" cy="177800"/>
            </a:xfrm>
            <a:custGeom>
              <a:avLst/>
              <a:gdLst>
                <a:gd name="T0" fmla="*/ 120 w 240"/>
                <a:gd name="T1" fmla="*/ 0 h 240"/>
                <a:gd name="T2" fmla="*/ 120 w 240"/>
                <a:gd name="T3" fmla="*/ 0 h 240"/>
                <a:gd name="T4" fmla="*/ 0 w 240"/>
                <a:gd name="T5" fmla="*/ 120 h 240"/>
                <a:gd name="T6" fmla="*/ 120 w 240"/>
                <a:gd name="T7" fmla="*/ 240 h 240"/>
                <a:gd name="T8" fmla="*/ 240 w 240"/>
                <a:gd name="T9" fmla="*/ 120 h 240"/>
                <a:gd name="T10" fmla="*/ 120 w 240"/>
                <a:gd name="T11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240">
                  <a:moveTo>
                    <a:pt x="120" y="0"/>
                  </a:moveTo>
                  <a:lnTo>
                    <a:pt x="120" y="0"/>
                  </a:lnTo>
                  <a:cubicBezTo>
                    <a:pt x="53" y="0"/>
                    <a:pt x="0" y="53"/>
                    <a:pt x="0" y="120"/>
                  </a:cubicBezTo>
                  <a:cubicBezTo>
                    <a:pt x="0" y="186"/>
                    <a:pt x="53" y="240"/>
                    <a:pt x="120" y="240"/>
                  </a:cubicBezTo>
                  <a:cubicBezTo>
                    <a:pt x="186" y="240"/>
                    <a:pt x="240" y="186"/>
                    <a:pt x="240" y="120"/>
                  </a:cubicBezTo>
                  <a:cubicBezTo>
                    <a:pt x="240" y="53"/>
                    <a:pt x="186" y="0"/>
                    <a:pt x="1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" name="Freeform 19"/>
          <p:cNvSpPr>
            <a:spLocks noEditPoints="1"/>
          </p:cNvSpPr>
          <p:nvPr userDrawn="1"/>
        </p:nvSpPr>
        <p:spPr bwMode="auto">
          <a:xfrm rot="21418795">
            <a:off x="11264443" y="4898673"/>
            <a:ext cx="1209819" cy="253100"/>
          </a:xfrm>
          <a:custGeom>
            <a:avLst/>
            <a:gdLst>
              <a:gd name="T0" fmla="*/ 2347 w 2387"/>
              <a:gd name="T1" fmla="*/ 458 h 498"/>
              <a:gd name="T2" fmla="*/ 40 w 2387"/>
              <a:gd name="T3" fmla="*/ 40 h 498"/>
              <a:gd name="T4" fmla="*/ 177 w 2387"/>
              <a:gd name="T5" fmla="*/ 298 h 498"/>
              <a:gd name="T6" fmla="*/ 217 w 2387"/>
              <a:gd name="T7" fmla="*/ 40 h 498"/>
              <a:gd name="T8" fmla="*/ 277 w 2387"/>
              <a:gd name="T9" fmla="*/ 159 h 498"/>
              <a:gd name="T10" fmla="*/ 317 w 2387"/>
              <a:gd name="T11" fmla="*/ 40 h 498"/>
              <a:gd name="T12" fmla="*/ 377 w 2387"/>
              <a:gd name="T13" fmla="*/ 159 h 498"/>
              <a:gd name="T14" fmla="*/ 417 w 2387"/>
              <a:gd name="T15" fmla="*/ 40 h 498"/>
              <a:gd name="T16" fmla="*/ 477 w 2387"/>
              <a:gd name="T17" fmla="*/ 159 h 498"/>
              <a:gd name="T18" fmla="*/ 517 w 2387"/>
              <a:gd name="T19" fmla="*/ 40 h 498"/>
              <a:gd name="T20" fmla="*/ 577 w 2387"/>
              <a:gd name="T21" fmla="*/ 159 h 498"/>
              <a:gd name="T22" fmla="*/ 617 w 2387"/>
              <a:gd name="T23" fmla="*/ 40 h 498"/>
              <a:gd name="T24" fmla="*/ 674 w 2387"/>
              <a:gd name="T25" fmla="*/ 298 h 498"/>
              <a:gd name="T26" fmla="*/ 714 w 2387"/>
              <a:gd name="T27" fmla="*/ 40 h 498"/>
              <a:gd name="T28" fmla="*/ 774 w 2387"/>
              <a:gd name="T29" fmla="*/ 159 h 498"/>
              <a:gd name="T30" fmla="*/ 814 w 2387"/>
              <a:gd name="T31" fmla="*/ 40 h 498"/>
              <a:gd name="T32" fmla="*/ 874 w 2387"/>
              <a:gd name="T33" fmla="*/ 159 h 498"/>
              <a:gd name="T34" fmla="*/ 914 w 2387"/>
              <a:gd name="T35" fmla="*/ 40 h 498"/>
              <a:gd name="T36" fmla="*/ 974 w 2387"/>
              <a:gd name="T37" fmla="*/ 159 h 498"/>
              <a:gd name="T38" fmla="*/ 1014 w 2387"/>
              <a:gd name="T39" fmla="*/ 40 h 498"/>
              <a:gd name="T40" fmla="*/ 1074 w 2387"/>
              <a:gd name="T41" fmla="*/ 159 h 498"/>
              <a:gd name="T42" fmla="*/ 1114 w 2387"/>
              <a:gd name="T43" fmla="*/ 40 h 498"/>
              <a:gd name="T44" fmla="*/ 1187 w 2387"/>
              <a:gd name="T45" fmla="*/ 298 h 498"/>
              <a:gd name="T46" fmla="*/ 1227 w 2387"/>
              <a:gd name="T47" fmla="*/ 40 h 498"/>
              <a:gd name="T48" fmla="*/ 1287 w 2387"/>
              <a:gd name="T49" fmla="*/ 159 h 498"/>
              <a:gd name="T50" fmla="*/ 1327 w 2387"/>
              <a:gd name="T51" fmla="*/ 40 h 498"/>
              <a:gd name="T52" fmla="*/ 1387 w 2387"/>
              <a:gd name="T53" fmla="*/ 159 h 498"/>
              <a:gd name="T54" fmla="*/ 1427 w 2387"/>
              <a:gd name="T55" fmla="*/ 40 h 498"/>
              <a:gd name="T56" fmla="*/ 1487 w 2387"/>
              <a:gd name="T57" fmla="*/ 159 h 498"/>
              <a:gd name="T58" fmla="*/ 1527 w 2387"/>
              <a:gd name="T59" fmla="*/ 40 h 498"/>
              <a:gd name="T60" fmla="*/ 1587 w 2387"/>
              <a:gd name="T61" fmla="*/ 159 h 498"/>
              <a:gd name="T62" fmla="*/ 1627 w 2387"/>
              <a:gd name="T63" fmla="*/ 40 h 498"/>
              <a:gd name="T64" fmla="*/ 1684 w 2387"/>
              <a:gd name="T65" fmla="*/ 298 h 498"/>
              <a:gd name="T66" fmla="*/ 1724 w 2387"/>
              <a:gd name="T67" fmla="*/ 40 h 498"/>
              <a:gd name="T68" fmla="*/ 1784 w 2387"/>
              <a:gd name="T69" fmla="*/ 159 h 498"/>
              <a:gd name="T70" fmla="*/ 1824 w 2387"/>
              <a:gd name="T71" fmla="*/ 40 h 498"/>
              <a:gd name="T72" fmla="*/ 1884 w 2387"/>
              <a:gd name="T73" fmla="*/ 159 h 498"/>
              <a:gd name="T74" fmla="*/ 1924 w 2387"/>
              <a:gd name="T75" fmla="*/ 40 h 498"/>
              <a:gd name="T76" fmla="*/ 1984 w 2387"/>
              <a:gd name="T77" fmla="*/ 159 h 498"/>
              <a:gd name="T78" fmla="*/ 2024 w 2387"/>
              <a:gd name="T79" fmla="*/ 40 h 498"/>
              <a:gd name="T80" fmla="*/ 2084 w 2387"/>
              <a:gd name="T81" fmla="*/ 159 h 498"/>
              <a:gd name="T82" fmla="*/ 2124 w 2387"/>
              <a:gd name="T83" fmla="*/ 40 h 498"/>
              <a:gd name="T84" fmla="*/ 2170 w 2387"/>
              <a:gd name="T85" fmla="*/ 298 h 498"/>
              <a:gd name="T86" fmla="*/ 2210 w 2387"/>
              <a:gd name="T87" fmla="*/ 40 h 498"/>
              <a:gd name="T88" fmla="*/ 2347 w 2387"/>
              <a:gd name="T89" fmla="*/ 458 h 498"/>
              <a:gd name="T90" fmla="*/ 0 w 2387"/>
              <a:gd name="T91" fmla="*/ 498 h 498"/>
              <a:gd name="T92" fmla="*/ 2387 w 2387"/>
              <a:gd name="T93" fmla="*/ 0 h 498"/>
              <a:gd name="T94" fmla="*/ 0 w 2387"/>
              <a:gd name="T9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87" h="498">
                <a:moveTo>
                  <a:pt x="2347" y="458"/>
                </a:moveTo>
                <a:lnTo>
                  <a:pt x="2347" y="458"/>
                </a:lnTo>
                <a:lnTo>
                  <a:pt x="40" y="458"/>
                </a:lnTo>
                <a:lnTo>
                  <a:pt x="40" y="40"/>
                </a:lnTo>
                <a:lnTo>
                  <a:pt x="177" y="40"/>
                </a:lnTo>
                <a:lnTo>
                  <a:pt x="177" y="298"/>
                </a:lnTo>
                <a:lnTo>
                  <a:pt x="217" y="298"/>
                </a:lnTo>
                <a:lnTo>
                  <a:pt x="217" y="40"/>
                </a:lnTo>
                <a:lnTo>
                  <a:pt x="277" y="40"/>
                </a:lnTo>
                <a:lnTo>
                  <a:pt x="277" y="159"/>
                </a:lnTo>
                <a:lnTo>
                  <a:pt x="317" y="159"/>
                </a:lnTo>
                <a:lnTo>
                  <a:pt x="317" y="40"/>
                </a:lnTo>
                <a:lnTo>
                  <a:pt x="377" y="40"/>
                </a:lnTo>
                <a:lnTo>
                  <a:pt x="377" y="159"/>
                </a:lnTo>
                <a:lnTo>
                  <a:pt x="417" y="159"/>
                </a:lnTo>
                <a:lnTo>
                  <a:pt x="417" y="40"/>
                </a:lnTo>
                <a:lnTo>
                  <a:pt x="477" y="40"/>
                </a:lnTo>
                <a:lnTo>
                  <a:pt x="477" y="159"/>
                </a:lnTo>
                <a:lnTo>
                  <a:pt x="517" y="159"/>
                </a:lnTo>
                <a:lnTo>
                  <a:pt x="517" y="40"/>
                </a:lnTo>
                <a:lnTo>
                  <a:pt x="577" y="40"/>
                </a:lnTo>
                <a:lnTo>
                  <a:pt x="577" y="159"/>
                </a:lnTo>
                <a:lnTo>
                  <a:pt x="617" y="159"/>
                </a:lnTo>
                <a:lnTo>
                  <a:pt x="617" y="40"/>
                </a:lnTo>
                <a:lnTo>
                  <a:pt x="674" y="40"/>
                </a:lnTo>
                <a:lnTo>
                  <a:pt x="674" y="298"/>
                </a:lnTo>
                <a:lnTo>
                  <a:pt x="714" y="298"/>
                </a:lnTo>
                <a:lnTo>
                  <a:pt x="714" y="40"/>
                </a:lnTo>
                <a:lnTo>
                  <a:pt x="774" y="40"/>
                </a:lnTo>
                <a:lnTo>
                  <a:pt x="774" y="159"/>
                </a:lnTo>
                <a:lnTo>
                  <a:pt x="814" y="159"/>
                </a:lnTo>
                <a:lnTo>
                  <a:pt x="814" y="40"/>
                </a:lnTo>
                <a:lnTo>
                  <a:pt x="874" y="40"/>
                </a:lnTo>
                <a:lnTo>
                  <a:pt x="874" y="159"/>
                </a:lnTo>
                <a:lnTo>
                  <a:pt x="914" y="159"/>
                </a:lnTo>
                <a:lnTo>
                  <a:pt x="914" y="40"/>
                </a:lnTo>
                <a:lnTo>
                  <a:pt x="974" y="40"/>
                </a:lnTo>
                <a:lnTo>
                  <a:pt x="974" y="159"/>
                </a:lnTo>
                <a:lnTo>
                  <a:pt x="1014" y="159"/>
                </a:lnTo>
                <a:lnTo>
                  <a:pt x="1014" y="40"/>
                </a:lnTo>
                <a:lnTo>
                  <a:pt x="1074" y="40"/>
                </a:lnTo>
                <a:lnTo>
                  <a:pt x="1074" y="159"/>
                </a:lnTo>
                <a:lnTo>
                  <a:pt x="1114" y="159"/>
                </a:lnTo>
                <a:lnTo>
                  <a:pt x="1114" y="40"/>
                </a:lnTo>
                <a:lnTo>
                  <a:pt x="1187" y="40"/>
                </a:lnTo>
                <a:lnTo>
                  <a:pt x="1187" y="298"/>
                </a:lnTo>
                <a:lnTo>
                  <a:pt x="1227" y="298"/>
                </a:lnTo>
                <a:lnTo>
                  <a:pt x="1227" y="40"/>
                </a:lnTo>
                <a:lnTo>
                  <a:pt x="1287" y="40"/>
                </a:lnTo>
                <a:lnTo>
                  <a:pt x="1287" y="159"/>
                </a:lnTo>
                <a:lnTo>
                  <a:pt x="1327" y="159"/>
                </a:lnTo>
                <a:lnTo>
                  <a:pt x="1327" y="40"/>
                </a:lnTo>
                <a:lnTo>
                  <a:pt x="1387" y="40"/>
                </a:lnTo>
                <a:lnTo>
                  <a:pt x="1387" y="159"/>
                </a:lnTo>
                <a:lnTo>
                  <a:pt x="1427" y="159"/>
                </a:lnTo>
                <a:lnTo>
                  <a:pt x="1427" y="40"/>
                </a:lnTo>
                <a:lnTo>
                  <a:pt x="1487" y="40"/>
                </a:lnTo>
                <a:lnTo>
                  <a:pt x="1487" y="159"/>
                </a:lnTo>
                <a:lnTo>
                  <a:pt x="1527" y="159"/>
                </a:lnTo>
                <a:lnTo>
                  <a:pt x="1527" y="40"/>
                </a:lnTo>
                <a:lnTo>
                  <a:pt x="1587" y="40"/>
                </a:lnTo>
                <a:lnTo>
                  <a:pt x="1587" y="159"/>
                </a:lnTo>
                <a:lnTo>
                  <a:pt x="1627" y="159"/>
                </a:lnTo>
                <a:lnTo>
                  <a:pt x="1627" y="40"/>
                </a:lnTo>
                <a:lnTo>
                  <a:pt x="1684" y="40"/>
                </a:lnTo>
                <a:lnTo>
                  <a:pt x="1684" y="298"/>
                </a:lnTo>
                <a:lnTo>
                  <a:pt x="1724" y="298"/>
                </a:lnTo>
                <a:lnTo>
                  <a:pt x="1724" y="40"/>
                </a:lnTo>
                <a:lnTo>
                  <a:pt x="1784" y="40"/>
                </a:lnTo>
                <a:lnTo>
                  <a:pt x="1784" y="159"/>
                </a:lnTo>
                <a:lnTo>
                  <a:pt x="1824" y="159"/>
                </a:lnTo>
                <a:lnTo>
                  <a:pt x="1824" y="40"/>
                </a:lnTo>
                <a:lnTo>
                  <a:pt x="1884" y="40"/>
                </a:lnTo>
                <a:lnTo>
                  <a:pt x="1884" y="159"/>
                </a:lnTo>
                <a:lnTo>
                  <a:pt x="1924" y="159"/>
                </a:lnTo>
                <a:lnTo>
                  <a:pt x="1924" y="40"/>
                </a:lnTo>
                <a:lnTo>
                  <a:pt x="1984" y="40"/>
                </a:lnTo>
                <a:lnTo>
                  <a:pt x="1984" y="159"/>
                </a:lnTo>
                <a:lnTo>
                  <a:pt x="2024" y="159"/>
                </a:lnTo>
                <a:lnTo>
                  <a:pt x="2024" y="40"/>
                </a:lnTo>
                <a:lnTo>
                  <a:pt x="2084" y="40"/>
                </a:lnTo>
                <a:lnTo>
                  <a:pt x="2084" y="159"/>
                </a:lnTo>
                <a:lnTo>
                  <a:pt x="2124" y="159"/>
                </a:lnTo>
                <a:lnTo>
                  <a:pt x="2124" y="40"/>
                </a:lnTo>
                <a:lnTo>
                  <a:pt x="2170" y="40"/>
                </a:lnTo>
                <a:lnTo>
                  <a:pt x="2170" y="298"/>
                </a:lnTo>
                <a:lnTo>
                  <a:pt x="2210" y="298"/>
                </a:lnTo>
                <a:lnTo>
                  <a:pt x="2210" y="40"/>
                </a:lnTo>
                <a:lnTo>
                  <a:pt x="2347" y="40"/>
                </a:lnTo>
                <a:lnTo>
                  <a:pt x="2347" y="458"/>
                </a:lnTo>
                <a:close/>
                <a:moveTo>
                  <a:pt x="0" y="498"/>
                </a:moveTo>
                <a:lnTo>
                  <a:pt x="0" y="498"/>
                </a:lnTo>
                <a:lnTo>
                  <a:pt x="2387" y="498"/>
                </a:lnTo>
                <a:lnTo>
                  <a:pt x="2387" y="0"/>
                </a:lnTo>
                <a:lnTo>
                  <a:pt x="0" y="0"/>
                </a:lnTo>
                <a:lnTo>
                  <a:pt x="0" y="498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5606997" y="3276777"/>
            <a:ext cx="1898966" cy="1809990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1500" b="1"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/>
              <a:t>00</a:t>
            </a:r>
            <a:endParaRPr kumimoji="1" lang="zh-CN" altLang="en-US" dirty="0"/>
          </a:p>
        </p:txBody>
      </p:sp>
      <p:sp>
        <p:nvSpPr>
          <p:cNvPr id="238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7508680" y="3498533"/>
            <a:ext cx="3752795" cy="67542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39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7508680" y="4186449"/>
            <a:ext cx="3752795" cy="41823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0744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394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6488563"/>
            <a:ext cx="1219094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40" name="矩形 239"/>
          <p:cNvSpPr/>
          <p:nvPr userDrawn="1"/>
        </p:nvSpPr>
        <p:spPr>
          <a:xfrm>
            <a:off x="529" y="1661090"/>
            <a:ext cx="12190942" cy="1601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776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1517189" y="-871840"/>
            <a:ext cx="14366963" cy="9196672"/>
            <a:chOff x="-1517189" y="-871840"/>
            <a:chExt cx="14366963" cy="9196672"/>
          </a:xfrm>
          <a:solidFill>
            <a:schemeClr val="bg1">
              <a:alpha val="5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281294" y="258233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38" name="Freeform 7"/>
          <p:cNvSpPr>
            <a:spLocks noEditPoints="1"/>
          </p:cNvSpPr>
          <p:nvPr userDrawn="1"/>
        </p:nvSpPr>
        <p:spPr bwMode="auto">
          <a:xfrm>
            <a:off x="280410" y="331276"/>
            <a:ext cx="826852" cy="602955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9" name="矩形 238"/>
          <p:cNvSpPr/>
          <p:nvPr userDrawn="1"/>
        </p:nvSpPr>
        <p:spPr>
          <a:xfrm>
            <a:off x="1058" y="3590559"/>
            <a:ext cx="12190942" cy="3267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91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134459" y="0"/>
            <a:ext cx="1057541" cy="105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41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97" r:id="rId2"/>
    <p:sldLayoutId id="2147483696" r:id="rId3"/>
    <p:sldLayoutId id="2147483689" r:id="rId4"/>
    <p:sldLayoutId id="2147483698" r:id="rId5"/>
    <p:sldLayoutId id="2147483691" r:id="rId6"/>
    <p:sldLayoutId id="2147483692" r:id="rId7"/>
    <p:sldLayoutId id="2147483693" r:id="rId8"/>
    <p:sldLayoutId id="2147483694" r:id="rId9"/>
    <p:sldLayoutId id="2147483690" r:id="rId10"/>
    <p:sldLayoutId id="2147483686" r:id="rId11"/>
    <p:sldLayoutId id="2147483699" r:id="rId12"/>
    <p:sldLayoutId id="214748370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5087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5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134459" y="0"/>
            <a:ext cx="1057541" cy="105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604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134459" y="0"/>
            <a:ext cx="1057541" cy="105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478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27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pn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png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sz="3200" b="0" dirty="0"/>
              <a:t>第三届全国高校云计算应用创新大赛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3342290" y="2675541"/>
            <a:ext cx="5507420" cy="1006429"/>
          </a:xfrm>
        </p:spPr>
        <p:txBody>
          <a:bodyPr/>
          <a:lstStyle/>
          <a:p>
            <a:r>
              <a:rPr lang="zh-CN" altLang="en-US" dirty="0"/>
              <a:t>技能赛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Spark</a:t>
            </a:r>
            <a:r>
              <a:rPr lang="zh-CN" altLang="en-US" dirty="0"/>
              <a:t>的后缀树构建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6"/>
          </p:nvPr>
        </p:nvSpPr>
        <p:spPr>
          <a:xfrm>
            <a:off x="2053673" y="4637985"/>
            <a:ext cx="8084654" cy="1309076"/>
          </a:xfrm>
        </p:spPr>
        <p:txBody>
          <a:bodyPr/>
          <a:lstStyle/>
          <a:p>
            <a:r>
              <a:rPr lang="zh-CN" altLang="en-US" dirty="0"/>
              <a:t>学校名称：东北大学</a:t>
            </a:r>
          </a:p>
          <a:p>
            <a:r>
              <a:rPr lang="zh-CN" altLang="en-US" dirty="0"/>
              <a:t>指导老师：张岩峰</a:t>
            </a:r>
          </a:p>
          <a:p>
            <a:r>
              <a:rPr lang="zh-CN" altLang="en-US" dirty="0"/>
              <a:t>报告人：</a:t>
            </a:r>
            <a:r>
              <a:rPr lang="en-US" altLang="zh-CN" dirty="0"/>
              <a:t> NEU-JSJ</a:t>
            </a:r>
            <a:r>
              <a:rPr lang="zh-CN" altLang="en-US" dirty="0"/>
              <a:t>队</a:t>
            </a:r>
          </a:p>
        </p:txBody>
      </p:sp>
      <p:grpSp>
        <p:nvGrpSpPr>
          <p:cNvPr id="9" name="组 8"/>
          <p:cNvGrpSpPr/>
          <p:nvPr/>
        </p:nvGrpSpPr>
        <p:grpSpPr>
          <a:xfrm>
            <a:off x="5620871" y="345743"/>
            <a:ext cx="1080886" cy="1080884"/>
            <a:chOff x="5431425" y="497164"/>
            <a:chExt cx="1482332" cy="1482330"/>
          </a:xfrm>
        </p:grpSpPr>
        <p:sp>
          <p:nvSpPr>
            <p:cNvPr id="10" name="Freeform 7"/>
            <p:cNvSpPr>
              <a:spLocks noEditPoints="1"/>
            </p:cNvSpPr>
            <p:nvPr/>
          </p:nvSpPr>
          <p:spPr bwMode="auto">
            <a:xfrm>
              <a:off x="5751305" y="941168"/>
              <a:ext cx="842572" cy="614420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5431425" y="497164"/>
              <a:ext cx="1482332" cy="148233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12" name="图片 11" descr="云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94" y="5682402"/>
            <a:ext cx="1371600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162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95166" y="1230343"/>
            <a:ext cx="9122502" cy="38195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4" y="258233"/>
            <a:ext cx="2225391" cy="721395"/>
          </a:xfrm>
        </p:spPr>
        <p:txBody>
          <a:bodyPr/>
          <a:lstStyle/>
          <a:p>
            <a:r>
              <a:rPr kumimoji="1" lang="en-US" altLang="zh-CN" dirty="0"/>
              <a:t>02</a:t>
            </a:r>
            <a:r>
              <a:rPr kumimoji="1" lang="zh-CN" altLang="en-US" dirty="0"/>
              <a:t> 并行化设计</a:t>
            </a:r>
          </a:p>
        </p:txBody>
      </p:sp>
      <p:sp>
        <p:nvSpPr>
          <p:cNvPr id="28" name="矩形 27"/>
          <p:cNvSpPr/>
          <p:nvPr/>
        </p:nvSpPr>
        <p:spPr>
          <a:xfrm>
            <a:off x="1582183" y="851154"/>
            <a:ext cx="4318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阶段</a:t>
            </a:r>
            <a:r>
              <a:rPr lang="en-US" altLang="zh-CN" sz="2000" b="1" kern="0" dirty="0">
                <a:solidFill>
                  <a:srgbClr val="FFFFFF"/>
                </a:solidFill>
              </a:rPr>
              <a:t>3</a:t>
            </a:r>
            <a:r>
              <a:rPr lang="zh-CN" altLang="en-US" sz="2000" b="1" kern="0" dirty="0">
                <a:solidFill>
                  <a:srgbClr val="FFFFFF"/>
                </a:solidFill>
              </a:rPr>
              <a:t>：构建子树（</a:t>
            </a:r>
            <a:r>
              <a:rPr lang="en-US" altLang="zh-CN" sz="2000" b="1" kern="0" dirty="0">
                <a:solidFill>
                  <a:srgbClr val="FFFFFF"/>
                </a:solidFill>
              </a:rPr>
              <a:t>Build Subtree</a:t>
            </a:r>
            <a:r>
              <a:rPr lang="zh-CN" altLang="en-US" sz="2000" b="1" kern="0" dirty="0">
                <a:solidFill>
                  <a:srgbClr val="FFFFFF"/>
                </a:solidFill>
              </a:rPr>
              <a:t>）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938116"/>
              </p:ext>
            </p:extLst>
          </p:nvPr>
        </p:nvGraphicFramePr>
        <p:xfrm>
          <a:off x="2292834" y="1970466"/>
          <a:ext cx="2166277" cy="304800"/>
        </p:xfrm>
        <a:graphic>
          <a:graphicData uri="http://schemas.openxmlformats.org/drawingml/2006/table">
            <a:tbl>
              <a:tblPr firstRow="1" firstCol="1" bandRow="1"/>
              <a:tblGrid>
                <a:gridCol w="47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7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70270" y="2040485"/>
            <a:ext cx="63946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(B,$0,3)</a:t>
            </a:r>
            <a:endParaRPr lang="zh-CN" altLang="zh-CN" sz="1000" kern="100" dirty="0">
              <a:latin typeface="Calibri"/>
              <a:ea typeface="宋体"/>
              <a:cs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19642" y="2040485"/>
            <a:ext cx="639469" cy="275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($0,$1,3)</a:t>
            </a:r>
            <a:endParaRPr lang="zh-CN" altLang="zh-CN" sz="1000" kern="100" dirty="0"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07787"/>
              </p:ext>
            </p:extLst>
          </p:nvPr>
        </p:nvGraphicFramePr>
        <p:xfrm>
          <a:off x="606529" y="1559104"/>
          <a:ext cx="148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85720" imgH="190440" progId="Equation.DSMT4">
                  <p:embed/>
                </p:oleObj>
              </mc:Choice>
              <mc:Fallback>
                <p:oleObj name="Equation" r:id="rId4" imgW="1485720" imgH="1904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29" y="1559104"/>
                        <a:ext cx="1485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30095"/>
              </p:ext>
            </p:extLst>
          </p:nvPr>
        </p:nvGraphicFramePr>
        <p:xfrm>
          <a:off x="606529" y="2315881"/>
          <a:ext cx="1104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29" y="2315881"/>
                        <a:ext cx="1104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表格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948263"/>
              </p:ext>
            </p:extLst>
          </p:nvPr>
        </p:nvGraphicFramePr>
        <p:xfrm>
          <a:off x="2092429" y="1383028"/>
          <a:ext cx="5799463" cy="499608"/>
        </p:xfrm>
        <a:graphic>
          <a:graphicData uri="http://schemas.openxmlformats.org/drawingml/2006/table">
            <a:tbl>
              <a:tblPr firstRow="1" firstCol="1" bandRow="1"/>
              <a:tblGrid>
                <a:gridCol w="211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4000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22709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25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05762"/>
              </p:ext>
            </p:extLst>
          </p:nvPr>
        </p:nvGraphicFramePr>
        <p:xfrm>
          <a:off x="3187961" y="159864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961" y="1598648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5093"/>
              </p:ext>
            </p:extLst>
          </p:nvPr>
        </p:nvGraphicFramePr>
        <p:xfrm>
          <a:off x="4251043" y="1598648"/>
          <a:ext cx="1444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043" y="1598648"/>
                        <a:ext cx="1444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60698"/>
              </p:ext>
            </p:extLst>
          </p:nvPr>
        </p:nvGraphicFramePr>
        <p:xfrm>
          <a:off x="6195368" y="160812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334" imgH="190417" progId="Equation.DSMT4">
                  <p:embed/>
                </p:oleObj>
              </mc:Choice>
              <mc:Fallback>
                <p:oleObj name="Equation" r:id="rId12" imgW="152334" imgH="190417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368" y="1608120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59465"/>
              </p:ext>
            </p:extLst>
          </p:nvPr>
        </p:nvGraphicFramePr>
        <p:xfrm>
          <a:off x="7615394" y="161574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2334" imgH="190417" progId="Equation.DSMT4">
                  <p:embed/>
                </p:oleObj>
              </mc:Choice>
              <mc:Fallback>
                <p:oleObj name="Equation" r:id="rId14" imgW="152334" imgH="190417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394" y="1615740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46262"/>
              </p:ext>
            </p:extLst>
          </p:nvPr>
        </p:nvGraphicFramePr>
        <p:xfrm>
          <a:off x="966233" y="2031531"/>
          <a:ext cx="1231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231560" imgH="190440" progId="Equation.DSMT4">
                  <p:embed/>
                </p:oleObj>
              </mc:Choice>
              <mc:Fallback>
                <p:oleObj name="Equation" r:id="rId16" imgW="1231560" imgH="1904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33" y="2031531"/>
                        <a:ext cx="1231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15981" y="2374384"/>
            <a:ext cx="700755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root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889" y="2275266"/>
            <a:ext cx="13335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矩形 19"/>
          <p:cNvSpPr/>
          <p:nvPr/>
        </p:nvSpPr>
        <p:spPr>
          <a:xfrm>
            <a:off x="2073411" y="3439681"/>
            <a:ext cx="200405" cy="19228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2174582" y="2720871"/>
            <a:ext cx="0" cy="7188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17"/>
          <p:cNvSpPr/>
          <p:nvPr/>
        </p:nvSpPr>
        <p:spPr>
          <a:xfrm>
            <a:off x="2092429" y="2638723"/>
            <a:ext cx="162370" cy="164298"/>
          </a:xfrm>
          <a:prstGeom prst="flowChartConnector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 flipV="1">
            <a:off x="1879494" y="3382303"/>
            <a:ext cx="42901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478427" y="2948300"/>
            <a:ext cx="91867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BABA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2516736" y="3439680"/>
            <a:ext cx="671225" cy="19228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489789" y="3389524"/>
            <a:ext cx="91867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BABA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867954" y="2978411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Stack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503265" y="3563593"/>
            <a:ext cx="91867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epth =5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71740" y="2613085"/>
            <a:ext cx="705669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kern="0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第一次迭代：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B[1]= (B,$0,3)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，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BA$0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被弹出，由于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offset=3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，这条边被拆分成两条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和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BA$0</a:t>
            </a:r>
            <a:endParaRPr lang="zh-CN" altLang="en-US" sz="10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2169343" y="3563593"/>
            <a:ext cx="0" cy="7188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流程图: 过程 4098"/>
          <p:cNvSpPr/>
          <p:nvPr/>
        </p:nvSpPr>
        <p:spPr>
          <a:xfrm>
            <a:off x="2078492" y="4282402"/>
            <a:ext cx="201945" cy="212686"/>
          </a:xfrm>
          <a:prstGeom prst="flowChart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TextBox 4099"/>
          <p:cNvSpPr txBox="1"/>
          <p:nvPr/>
        </p:nvSpPr>
        <p:spPr>
          <a:xfrm>
            <a:off x="2056324" y="4248214"/>
            <a:ext cx="21872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4" name="流程图: 过程 83"/>
          <p:cNvSpPr/>
          <p:nvPr/>
        </p:nvSpPr>
        <p:spPr>
          <a:xfrm>
            <a:off x="1389585" y="4281938"/>
            <a:ext cx="201945" cy="212686"/>
          </a:xfrm>
          <a:prstGeom prst="flowChart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381194" y="4242551"/>
            <a:ext cx="21872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901173" y="2948203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BA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911154" y="3855981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461433" y="2830651"/>
            <a:ext cx="705669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建立一个新边，连接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和第二个叶子节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L[1]=2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。并且打标签为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L[1]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索引的后缀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$0</a:t>
            </a:r>
            <a:endParaRPr lang="zh-CN" altLang="en-US" sz="10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cxnSp>
        <p:nvCxnSpPr>
          <p:cNvPr id="4102" name="直接连接符 4101"/>
          <p:cNvCxnSpPr/>
          <p:nvPr/>
        </p:nvCxnSpPr>
        <p:spPr>
          <a:xfrm flipH="1">
            <a:off x="1478427" y="3527274"/>
            <a:ext cx="688220" cy="755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流程图: 联系 78"/>
          <p:cNvSpPr/>
          <p:nvPr/>
        </p:nvSpPr>
        <p:spPr>
          <a:xfrm>
            <a:off x="2089733" y="3445125"/>
            <a:ext cx="162370" cy="164298"/>
          </a:xfrm>
          <a:prstGeom prst="flowChartConnector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507049" y="3556875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epth =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462717" y="3061527"/>
            <a:ext cx="705669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和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$0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压栈，栈深度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depth = |ABA|+|$0|=4</a:t>
            </a:r>
            <a:endParaRPr lang="zh-CN" altLang="en-US" sz="10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588012" y="3385152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BA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2518497" y="3243330"/>
            <a:ext cx="671225" cy="19228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502187" y="3562780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epth =4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465034" y="3317035"/>
            <a:ext cx="705669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kern="0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第二次迭代：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B[2]= ($0,$1,0),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$0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被弹出，由于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offset=3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，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depth=3</a:t>
            </a:r>
            <a:endParaRPr lang="zh-CN" altLang="en-US" sz="10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3462857" y="3563593"/>
            <a:ext cx="705669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在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ABA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边后插入一条新边连接到叶子节点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L[2]=7</a:t>
            </a:r>
            <a:r>
              <a:rPr lang="zh-CN" altLang="en-US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，边标记为</a:t>
            </a:r>
            <a:r>
              <a:rPr lang="en-US" altLang="zh-CN" sz="1000" dirty="0">
                <a:latin typeface="新宋体" panose="02010609030101010101" pitchFamily="49" charset="-122"/>
                <a:ea typeface="新宋体" panose="02010609030101010101" pitchFamily="49" charset="-122"/>
              </a:rPr>
              <a:t>$1</a:t>
            </a:r>
            <a:endParaRPr lang="zh-CN" altLang="en-US" sz="10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697964" y="3186921"/>
            <a:ext cx="48999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509951" y="3556054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epth =3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4105" name="直接连接符 4104"/>
          <p:cNvCxnSpPr/>
          <p:nvPr/>
        </p:nvCxnSpPr>
        <p:spPr>
          <a:xfrm>
            <a:off x="2217919" y="3552912"/>
            <a:ext cx="518344" cy="773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流程图: 过程 102"/>
          <p:cNvSpPr/>
          <p:nvPr/>
        </p:nvSpPr>
        <p:spPr>
          <a:xfrm>
            <a:off x="2669474" y="4300453"/>
            <a:ext cx="201945" cy="212686"/>
          </a:xfrm>
          <a:prstGeom prst="flowChartProcess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647359" y="4269101"/>
            <a:ext cx="21872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7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2483626" y="3847400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489931" y="3838854"/>
            <a:ext cx="91867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$</a:t>
            </a:r>
            <a:r>
              <a:rPr lang="en-US" altLang="zh-CN" sz="10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19600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1958E-6 -1.07564E-6 L 0.04387 -1.07564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87 -1.07564E-6 L 0.09217 -1.07564E-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0" grpId="1" animBg="1"/>
      <p:bldP spid="18" grpId="0" animBg="1"/>
      <p:bldP spid="59" grpId="0"/>
      <p:bldP spid="59" grpId="1"/>
      <p:bldP spid="60" grpId="0"/>
      <p:bldP spid="60" grpId="1"/>
      <p:bldP spid="61" grpId="0" animBg="1"/>
      <p:bldP spid="68" grpId="0"/>
      <p:bldP spid="68" grpId="1"/>
      <p:bldP spid="69" grpId="0"/>
      <p:bldP spid="70" grpId="0"/>
      <p:bldP spid="70" grpId="1"/>
      <p:bldP spid="63" grpId="0"/>
      <p:bldP spid="4099" grpId="0" animBg="1"/>
      <p:bldP spid="4100" grpId="0"/>
      <p:bldP spid="84" grpId="0" animBg="1"/>
      <p:bldP spid="85" grpId="0"/>
      <p:bldP spid="86" grpId="0"/>
      <p:bldP spid="87" grpId="0"/>
      <p:bldP spid="88" grpId="0"/>
      <p:bldP spid="79" grpId="0" animBg="1"/>
      <p:bldP spid="93" grpId="0"/>
      <p:bldP spid="93" grpId="1"/>
      <p:bldP spid="94" grpId="0"/>
      <p:bldP spid="95" grpId="0"/>
      <p:bldP spid="97" grpId="0" animBg="1"/>
      <p:bldP spid="97" grpId="1" animBg="1"/>
      <p:bldP spid="98" grpId="0"/>
      <p:bldP spid="98" grpId="1"/>
      <p:bldP spid="99" grpId="0"/>
      <p:bldP spid="100" grpId="0"/>
      <p:bldP spid="96" grpId="0"/>
      <p:bldP spid="96" grpId="1"/>
      <p:bldP spid="101" grpId="0"/>
      <p:bldP spid="103" grpId="0" animBg="1"/>
      <p:bldP spid="102" grpId="0"/>
      <p:bldP spid="106" grpId="0"/>
      <p:bldP spid="1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FFFFFF"/>
                </a:solidFill>
                <a:latin typeface="Calibri"/>
              </a:rPr>
              <a:t>IMPLEMENTATION</a:t>
            </a:r>
            <a:endParaRPr kumimoji="1" lang="zh-CN" altLang="en-US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8199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90286" y="507026"/>
            <a:ext cx="2113808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要处理的字符串</a:t>
            </a:r>
          </a:p>
        </p:txBody>
      </p:sp>
      <p:sp>
        <p:nvSpPr>
          <p:cNvPr id="8" name="剪去单角的矩形 7"/>
          <p:cNvSpPr/>
          <p:nvPr/>
        </p:nvSpPr>
        <p:spPr>
          <a:xfrm>
            <a:off x="6336182" y="465511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剪去单角的矩形 12"/>
          <p:cNvSpPr/>
          <p:nvPr/>
        </p:nvSpPr>
        <p:spPr>
          <a:xfrm>
            <a:off x="6265695" y="408198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剪去单角的矩形 13"/>
          <p:cNvSpPr/>
          <p:nvPr/>
        </p:nvSpPr>
        <p:spPr>
          <a:xfrm>
            <a:off x="6198428" y="352353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3514" y="1351416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aster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5439232" y="1852646"/>
            <a:ext cx="615707" cy="2247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545604" y="1824897"/>
            <a:ext cx="672837" cy="252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29922" y="2096109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1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06356" y="2273178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2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34495" y="2250606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3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2301" y="1157973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6879" y="1898246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679" y="2096109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086" y="2005644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直接箭头连接符 24"/>
          <p:cNvCxnSpPr/>
          <p:nvPr/>
        </p:nvCxnSpPr>
        <p:spPr>
          <a:xfrm>
            <a:off x="6263895" y="1898246"/>
            <a:ext cx="32141" cy="2935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146800" y="3037840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aster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136" y="2878892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直接箭头连接符 25"/>
          <p:cNvCxnSpPr/>
          <p:nvPr/>
        </p:nvCxnSpPr>
        <p:spPr>
          <a:xfrm>
            <a:off x="5364480" y="2522573"/>
            <a:ext cx="618707" cy="3766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69" name="直接箭头连接符 7168"/>
          <p:cNvCxnSpPr/>
          <p:nvPr/>
        </p:nvCxnSpPr>
        <p:spPr>
          <a:xfrm flipH="1">
            <a:off x="6263895" y="2689571"/>
            <a:ext cx="845191" cy="3076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7" name="直接箭头连接符 7176"/>
          <p:cNvCxnSpPr/>
          <p:nvPr/>
        </p:nvCxnSpPr>
        <p:spPr>
          <a:xfrm flipH="1">
            <a:off x="6135586" y="2731212"/>
            <a:ext cx="67267" cy="188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3" name="任意多边形 7182"/>
          <p:cNvSpPr/>
          <p:nvPr/>
        </p:nvSpPr>
        <p:spPr>
          <a:xfrm>
            <a:off x="5175552" y="1391920"/>
            <a:ext cx="1042368" cy="1717040"/>
          </a:xfrm>
          <a:custGeom>
            <a:avLst/>
            <a:gdLst>
              <a:gd name="connsiteX0" fmla="*/ 412448 w 1042368"/>
              <a:gd name="connsiteY0" fmla="*/ 1717040 h 1717040"/>
              <a:gd name="connsiteX1" fmla="*/ 16208 w 1042368"/>
              <a:gd name="connsiteY1" fmla="*/ 426720 h 1717040"/>
              <a:gd name="connsiteX2" fmla="*/ 900128 w 1042368"/>
              <a:gd name="connsiteY2" fmla="*/ 91440 h 1717040"/>
              <a:gd name="connsiteX3" fmla="*/ 950928 w 1042368"/>
              <a:gd name="connsiteY3" fmla="*/ 101600 h 1717040"/>
              <a:gd name="connsiteX4" fmla="*/ 950928 w 1042368"/>
              <a:gd name="connsiteY4" fmla="*/ 101600 h 1717040"/>
              <a:gd name="connsiteX5" fmla="*/ 1042368 w 1042368"/>
              <a:gd name="connsiteY5" fmla="*/ 0 h 171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42368" h="1717040">
                <a:moveTo>
                  <a:pt x="412448" y="1717040"/>
                </a:moveTo>
                <a:cubicBezTo>
                  <a:pt x="173688" y="1207346"/>
                  <a:pt x="-65072" y="697653"/>
                  <a:pt x="16208" y="426720"/>
                </a:cubicBezTo>
                <a:cubicBezTo>
                  <a:pt x="97488" y="155787"/>
                  <a:pt x="744341" y="145627"/>
                  <a:pt x="900128" y="91440"/>
                </a:cubicBezTo>
                <a:cubicBezTo>
                  <a:pt x="1055915" y="37253"/>
                  <a:pt x="950928" y="101600"/>
                  <a:pt x="950928" y="101600"/>
                </a:cubicBezTo>
                <a:lnTo>
                  <a:pt x="950928" y="101600"/>
                </a:lnTo>
                <a:lnTo>
                  <a:pt x="1042368" y="0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85" name="任意多边形 7184"/>
          <p:cNvSpPr/>
          <p:nvPr/>
        </p:nvSpPr>
        <p:spPr>
          <a:xfrm>
            <a:off x="5468854" y="1497188"/>
            <a:ext cx="686754" cy="1540652"/>
          </a:xfrm>
          <a:custGeom>
            <a:avLst/>
            <a:gdLst>
              <a:gd name="connsiteX0" fmla="*/ 230906 w 686754"/>
              <a:gd name="connsiteY0" fmla="*/ 1540652 h 1540652"/>
              <a:gd name="connsiteX1" fmla="*/ 17546 w 686754"/>
              <a:gd name="connsiteY1" fmla="*/ 433212 h 1540652"/>
              <a:gd name="connsiteX2" fmla="*/ 637306 w 686754"/>
              <a:gd name="connsiteY2" fmla="*/ 47132 h 1540652"/>
              <a:gd name="connsiteX3" fmla="*/ 647466 w 686754"/>
              <a:gd name="connsiteY3" fmla="*/ 6492 h 1540652"/>
              <a:gd name="connsiteX4" fmla="*/ 647466 w 686754"/>
              <a:gd name="connsiteY4" fmla="*/ 6492 h 1540652"/>
              <a:gd name="connsiteX5" fmla="*/ 647466 w 686754"/>
              <a:gd name="connsiteY5" fmla="*/ 6492 h 1540652"/>
              <a:gd name="connsiteX6" fmla="*/ 647466 w 686754"/>
              <a:gd name="connsiteY6" fmla="*/ 6492 h 1540652"/>
              <a:gd name="connsiteX7" fmla="*/ 647466 w 686754"/>
              <a:gd name="connsiteY7" fmla="*/ 6492 h 1540652"/>
              <a:gd name="connsiteX8" fmla="*/ 281706 w 686754"/>
              <a:gd name="connsiteY8" fmla="*/ 230012 h 1540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6754" h="1540652">
                <a:moveTo>
                  <a:pt x="230906" y="1540652"/>
                </a:moveTo>
                <a:cubicBezTo>
                  <a:pt x="90359" y="1111392"/>
                  <a:pt x="-50187" y="682132"/>
                  <a:pt x="17546" y="433212"/>
                </a:cubicBezTo>
                <a:cubicBezTo>
                  <a:pt x="85279" y="184292"/>
                  <a:pt x="532319" y="118252"/>
                  <a:pt x="637306" y="47132"/>
                </a:cubicBezTo>
                <a:cubicBezTo>
                  <a:pt x="742293" y="-23988"/>
                  <a:pt x="647466" y="6492"/>
                  <a:pt x="647466" y="6492"/>
                </a:cubicBezTo>
                <a:lnTo>
                  <a:pt x="647466" y="6492"/>
                </a:lnTo>
                <a:lnTo>
                  <a:pt x="647466" y="6492"/>
                </a:lnTo>
                <a:lnTo>
                  <a:pt x="647466" y="6492"/>
                </a:lnTo>
                <a:lnTo>
                  <a:pt x="647466" y="6492"/>
                </a:lnTo>
                <a:lnTo>
                  <a:pt x="281706" y="230012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>
            <a:off x="6422520" y="3329300"/>
            <a:ext cx="851712" cy="2247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467029" y="3595334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1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562147" y="3749832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2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590286" y="3727260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3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670" y="3374900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470" y="3572763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877" y="3482298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1" name="直接箭头连接符 80"/>
          <p:cNvCxnSpPr/>
          <p:nvPr/>
        </p:nvCxnSpPr>
        <p:spPr>
          <a:xfrm>
            <a:off x="6202853" y="3441658"/>
            <a:ext cx="148974" cy="2267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H="1">
            <a:off x="5439232" y="3329300"/>
            <a:ext cx="363644" cy="1529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右大括号 38"/>
          <p:cNvSpPr/>
          <p:nvPr/>
        </p:nvSpPr>
        <p:spPr>
          <a:xfrm>
            <a:off x="7689979" y="1412969"/>
            <a:ext cx="441027" cy="2069329"/>
          </a:xfrm>
          <a:prstGeom prst="rightBrace">
            <a:avLst>
              <a:gd name="adj1" fmla="val 8333"/>
              <a:gd name="adj2" fmla="val 4949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8186023" y="2283574"/>
            <a:ext cx="10464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垂直分区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421512" y="4465475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1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597946" y="4642544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2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26085" y="4619972"/>
            <a:ext cx="7896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lave3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469" y="4267612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269" y="4465475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676" y="4375010"/>
            <a:ext cx="501776" cy="68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" name="TextBox 115"/>
          <p:cNvSpPr txBox="1"/>
          <p:nvPr/>
        </p:nvSpPr>
        <p:spPr>
          <a:xfrm>
            <a:off x="4630877" y="5697442"/>
            <a:ext cx="108935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后缀子树</a:t>
            </a:r>
          </a:p>
        </p:txBody>
      </p:sp>
      <p:cxnSp>
        <p:nvCxnSpPr>
          <p:cNvPr id="65" name="直接箭头连接符 64"/>
          <p:cNvCxnSpPr/>
          <p:nvPr/>
        </p:nvCxnSpPr>
        <p:spPr>
          <a:xfrm>
            <a:off x="5284933" y="4060276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6436157" y="4217849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7408371" y="4166225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/>
          <p:nvPr/>
        </p:nvCxnSpPr>
        <p:spPr>
          <a:xfrm>
            <a:off x="5292837" y="4981669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>
            <a:off x="6422520" y="5149402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7383029" y="5062943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右大括号 140"/>
          <p:cNvSpPr/>
          <p:nvPr/>
        </p:nvSpPr>
        <p:spPr>
          <a:xfrm>
            <a:off x="7748518" y="3554017"/>
            <a:ext cx="323948" cy="911458"/>
          </a:xfrm>
          <a:prstGeom prst="rightBrace">
            <a:avLst>
              <a:gd name="adj1" fmla="val 8333"/>
              <a:gd name="adj2" fmla="val 4949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TextBox 141"/>
          <p:cNvSpPr txBox="1"/>
          <p:nvPr/>
        </p:nvSpPr>
        <p:spPr>
          <a:xfrm>
            <a:off x="8186023" y="3899849"/>
            <a:ext cx="10464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子树准备</a:t>
            </a:r>
          </a:p>
        </p:txBody>
      </p:sp>
      <p:sp>
        <p:nvSpPr>
          <p:cNvPr id="143" name="右大括号 142"/>
          <p:cNvSpPr/>
          <p:nvPr/>
        </p:nvSpPr>
        <p:spPr>
          <a:xfrm>
            <a:off x="7748518" y="4482408"/>
            <a:ext cx="323948" cy="1000110"/>
          </a:xfrm>
          <a:prstGeom prst="rightBrace">
            <a:avLst>
              <a:gd name="adj1" fmla="val 8333"/>
              <a:gd name="adj2" fmla="val 4949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TextBox 143"/>
          <p:cNvSpPr txBox="1"/>
          <p:nvPr/>
        </p:nvSpPr>
        <p:spPr>
          <a:xfrm>
            <a:off x="8180854" y="4805720"/>
            <a:ext cx="104648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子树构建</a:t>
            </a:r>
          </a:p>
        </p:txBody>
      </p:sp>
      <p:cxnSp>
        <p:nvCxnSpPr>
          <p:cNvPr id="146" name="直接箭头连接符 145"/>
          <p:cNvCxnSpPr/>
          <p:nvPr/>
        </p:nvCxnSpPr>
        <p:spPr>
          <a:xfrm>
            <a:off x="6436157" y="898348"/>
            <a:ext cx="0" cy="3161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5837857" y="1722975"/>
            <a:ext cx="838242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串与前缀</a:t>
            </a:r>
            <a:endParaRPr lang="zh-CN" altLang="en-US" sz="1200" kern="0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5419553" y="2706798"/>
            <a:ext cx="2070344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&lt;</a:t>
            </a:r>
            <a:r>
              <a:rPr lang="zh-CN" altLang="en-US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下个字符，频率</a:t>
            </a:r>
            <a:r>
              <a:rPr lang="en-US" altLang="zh-CN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&gt;</a:t>
            </a:r>
            <a:endParaRPr lang="zh-CN" altLang="en-US" sz="12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42522" y="3462650"/>
            <a:ext cx="1597387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前缀分组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5331948" y="4133076"/>
            <a:ext cx="159738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间数据结构</a:t>
            </a:r>
            <a:r>
              <a:rPr lang="en-US" altLang="zh-CN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L</a:t>
            </a:r>
            <a:r>
              <a:rPr lang="zh-CN" altLang="en-US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和</a:t>
            </a:r>
            <a:r>
              <a:rPr lang="en-US" altLang="zh-CN" sz="12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endParaRPr lang="zh-CN" altLang="en-US" sz="12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9" name="剪去单角的矩形 158"/>
          <p:cNvSpPr/>
          <p:nvPr/>
        </p:nvSpPr>
        <p:spPr>
          <a:xfrm>
            <a:off x="5152558" y="5330412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0" name="剪去单角的矩形 159"/>
          <p:cNvSpPr/>
          <p:nvPr/>
        </p:nvSpPr>
        <p:spPr>
          <a:xfrm>
            <a:off x="6280114" y="5482812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1" name="剪去单角的矩形 160"/>
          <p:cNvSpPr/>
          <p:nvPr/>
        </p:nvSpPr>
        <p:spPr>
          <a:xfrm>
            <a:off x="7253912" y="5461650"/>
            <a:ext cx="302000" cy="397481"/>
          </a:xfrm>
          <a:prstGeom prst="snip1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5839985" y="5840813"/>
            <a:ext cx="108935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后缀子树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6929335" y="5880293"/>
            <a:ext cx="108935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后缀子树</a:t>
            </a:r>
          </a:p>
        </p:txBody>
      </p:sp>
      <p:sp>
        <p:nvSpPr>
          <p:cNvPr id="171" name="五边形 170"/>
          <p:cNvSpPr/>
          <p:nvPr/>
        </p:nvSpPr>
        <p:spPr>
          <a:xfrm>
            <a:off x="1" y="1668245"/>
            <a:ext cx="477520" cy="3658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100">
              <a:solidFill>
                <a:srgbClr val="FFFFFF"/>
              </a:solidFill>
            </a:endParaRPr>
          </a:p>
        </p:txBody>
      </p:sp>
      <p:sp>
        <p:nvSpPr>
          <p:cNvPr id="172" name="燕尾形 171"/>
          <p:cNvSpPr/>
          <p:nvPr/>
        </p:nvSpPr>
        <p:spPr>
          <a:xfrm>
            <a:off x="477521" y="1668246"/>
            <a:ext cx="782788" cy="365809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100">
              <a:solidFill>
                <a:srgbClr val="000000"/>
              </a:solidFill>
            </a:endParaRPr>
          </a:p>
        </p:txBody>
      </p:sp>
      <p:sp>
        <p:nvSpPr>
          <p:cNvPr id="173" name="燕尾形 172"/>
          <p:cNvSpPr/>
          <p:nvPr/>
        </p:nvSpPr>
        <p:spPr>
          <a:xfrm>
            <a:off x="1281294" y="1672512"/>
            <a:ext cx="1098510" cy="365809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100">
              <a:solidFill>
                <a:srgbClr val="000000"/>
              </a:solidFill>
            </a:endParaRPr>
          </a:p>
        </p:txBody>
      </p:sp>
      <p:grpSp>
        <p:nvGrpSpPr>
          <p:cNvPr id="175" name="组 58"/>
          <p:cNvGrpSpPr/>
          <p:nvPr/>
        </p:nvGrpSpPr>
        <p:grpSpPr>
          <a:xfrm>
            <a:off x="609603" y="3381577"/>
            <a:ext cx="1109525" cy="1238531"/>
            <a:chOff x="770496" y="3289466"/>
            <a:chExt cx="4323526" cy="2477069"/>
          </a:xfrm>
        </p:grpSpPr>
        <p:sp>
          <p:nvSpPr>
            <p:cNvPr id="176" name="椭圆 175"/>
            <p:cNvSpPr/>
            <p:nvPr/>
          </p:nvSpPr>
          <p:spPr>
            <a:xfrm>
              <a:off x="770496" y="3411956"/>
              <a:ext cx="138768" cy="13876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77" name="矩形 176"/>
            <p:cNvSpPr/>
            <p:nvPr/>
          </p:nvSpPr>
          <p:spPr>
            <a:xfrm>
              <a:off x="998743" y="3661337"/>
              <a:ext cx="4095279" cy="2105198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1200" dirty="0">
                  <a:solidFill>
                    <a:srgbClr val="FFFFFF"/>
                  </a:solidFill>
                  <a:latin typeface="微软雅黑" charset="0"/>
                </a:rPr>
                <a:t>垂直分区</a:t>
              </a:r>
              <a:endParaRPr lang="en-US" altLang="zh-CN" sz="1200" dirty="0">
                <a:solidFill>
                  <a:srgbClr val="FFFFFF"/>
                </a:solidFill>
                <a:latin typeface="微软雅黑" charset="0"/>
              </a:endParaRPr>
            </a:p>
            <a:p>
              <a:pPr defTabSz="609585">
                <a:lnSpc>
                  <a:spcPct val="130000"/>
                </a:lnSpc>
              </a:pP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根据频率</a:t>
              </a:r>
              <a:r>
                <a:rPr lang="en-US" altLang="zh-CN" sz="1200" kern="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F</a:t>
              </a:r>
              <a:r>
                <a:rPr lang="en-US" altLang="zh-CN" sz="1200" kern="0" baseline="-2500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</a:t>
              </a: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生成后缀的前缀集合</a:t>
              </a:r>
              <a:endParaRPr lang="zh-CN" altLang="en-US" sz="1200" dirty="0">
                <a:solidFill>
                  <a:srgbClr val="FFFFFF"/>
                </a:solidFill>
                <a:latin typeface="微软雅黑" charset="0"/>
              </a:endParaRPr>
            </a:p>
          </p:txBody>
        </p:sp>
        <p:sp>
          <p:nvSpPr>
            <p:cNvPr id="178" name="矩形 177"/>
            <p:cNvSpPr/>
            <p:nvPr/>
          </p:nvSpPr>
          <p:spPr>
            <a:xfrm>
              <a:off x="974923" y="3289466"/>
              <a:ext cx="2799672" cy="677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1600" b="1" kern="0" dirty="0">
                  <a:solidFill>
                    <a:srgbClr val="B8D620"/>
                  </a:solidFill>
                </a:rPr>
                <a:t>step1</a:t>
              </a:r>
            </a:p>
          </p:txBody>
        </p:sp>
      </p:grpSp>
      <p:cxnSp>
        <p:nvCxnSpPr>
          <p:cNvPr id="179" name="肘形连接符 178"/>
          <p:cNvCxnSpPr>
            <a:stCxn id="171" idx="2"/>
          </p:cNvCxnSpPr>
          <p:nvPr/>
        </p:nvCxnSpPr>
        <p:spPr>
          <a:xfrm rot="16200000" flipH="1">
            <a:off x="-345668" y="2527031"/>
            <a:ext cx="1448246" cy="462292"/>
          </a:xfrm>
          <a:prstGeom prst="bentConnector3">
            <a:avLst>
              <a:gd name="adj1" fmla="val 998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0" name="组 59"/>
          <p:cNvGrpSpPr/>
          <p:nvPr/>
        </p:nvGrpSpPr>
        <p:grpSpPr>
          <a:xfrm>
            <a:off x="1719129" y="3215362"/>
            <a:ext cx="1105094" cy="1276488"/>
            <a:chOff x="3365952" y="3213552"/>
            <a:chExt cx="4306259" cy="2552982"/>
          </a:xfrm>
        </p:grpSpPr>
        <p:sp>
          <p:nvSpPr>
            <p:cNvPr id="181" name="椭圆 180"/>
            <p:cNvSpPr/>
            <p:nvPr/>
          </p:nvSpPr>
          <p:spPr>
            <a:xfrm>
              <a:off x="3367425" y="3411956"/>
              <a:ext cx="138768" cy="13876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3365952" y="3661337"/>
              <a:ext cx="4306259" cy="2105197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1200" dirty="0">
                  <a:solidFill>
                    <a:srgbClr val="FFFFFF"/>
                  </a:solidFill>
                  <a:latin typeface="微软雅黑" charset="0"/>
                </a:rPr>
                <a:t>子树准备</a:t>
              </a:r>
              <a:endParaRPr lang="en-US" altLang="zh-CN" sz="1200" dirty="0">
                <a:solidFill>
                  <a:srgbClr val="FFFFFF"/>
                </a:solidFill>
                <a:latin typeface="微软雅黑" charset="0"/>
              </a:endParaRPr>
            </a:p>
            <a:p>
              <a:pPr defTabSz="609585">
                <a:lnSpc>
                  <a:spcPct val="130000"/>
                </a:lnSpc>
              </a:pP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根据前缀集合产生中间数据结构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</a:t>
              </a: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和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endParaRPr lang="zh-CN" altLang="en-US" sz="1200" dirty="0">
                <a:solidFill>
                  <a:srgbClr val="FFFFFF"/>
                </a:solidFill>
                <a:latin typeface="微软雅黑" charset="0"/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3506192" y="3213552"/>
              <a:ext cx="2799672" cy="677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1600" b="1" kern="0" dirty="0">
                  <a:solidFill>
                    <a:srgbClr val="B8D620"/>
                  </a:solidFill>
                </a:rPr>
                <a:t>step2</a:t>
              </a:r>
            </a:p>
          </p:txBody>
        </p:sp>
      </p:grpSp>
      <p:cxnSp>
        <p:nvCxnSpPr>
          <p:cNvPr id="184" name="肘形连接符 183"/>
          <p:cNvCxnSpPr/>
          <p:nvPr/>
        </p:nvCxnSpPr>
        <p:spPr>
          <a:xfrm rot="16200000" flipH="1">
            <a:off x="616673" y="2250656"/>
            <a:ext cx="1329242" cy="875668"/>
          </a:xfrm>
          <a:prstGeom prst="bentConnector3">
            <a:avLst>
              <a:gd name="adj1" fmla="val 98154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5" name="组 60"/>
          <p:cNvGrpSpPr/>
          <p:nvPr/>
        </p:nvGrpSpPr>
        <p:grpSpPr>
          <a:xfrm>
            <a:off x="2905262" y="3097566"/>
            <a:ext cx="1051944" cy="1259387"/>
            <a:chOff x="5460876" y="3324366"/>
            <a:chExt cx="4099147" cy="2518780"/>
          </a:xfrm>
        </p:grpSpPr>
        <p:sp>
          <p:nvSpPr>
            <p:cNvPr id="186" name="椭圆 185"/>
            <p:cNvSpPr/>
            <p:nvPr/>
          </p:nvSpPr>
          <p:spPr>
            <a:xfrm>
              <a:off x="5964354" y="3411956"/>
              <a:ext cx="138768" cy="13876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7" name="矩形 186"/>
            <p:cNvSpPr/>
            <p:nvPr/>
          </p:nvSpPr>
          <p:spPr>
            <a:xfrm>
              <a:off x="5519561" y="3737949"/>
              <a:ext cx="4040462" cy="2105197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1200" dirty="0">
                  <a:solidFill>
                    <a:srgbClr val="FFFFFF"/>
                  </a:solidFill>
                  <a:latin typeface="微软雅黑" charset="0"/>
                </a:rPr>
                <a:t>子树构建</a:t>
              </a:r>
              <a:endParaRPr lang="en-US" altLang="zh-CN" sz="1200" dirty="0">
                <a:solidFill>
                  <a:srgbClr val="FFFFFF"/>
                </a:solidFill>
                <a:latin typeface="微软雅黑" charset="0"/>
              </a:endParaRPr>
            </a:p>
            <a:p>
              <a:pPr defTabSz="609585">
                <a:lnSpc>
                  <a:spcPct val="130000"/>
                </a:lnSpc>
              </a:pP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根据中间数据结构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</a:t>
              </a: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和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构建子树</a:t>
              </a:r>
              <a:endParaRPr lang="zh-CN" altLang="en-US" sz="1200" dirty="0">
                <a:solidFill>
                  <a:srgbClr val="FFFFFF"/>
                </a:solidFill>
                <a:latin typeface="微软雅黑" charset="0"/>
              </a:endParaRPr>
            </a:p>
          </p:txBody>
        </p:sp>
        <p:sp>
          <p:nvSpPr>
            <p:cNvPr id="188" name="矩形 187"/>
            <p:cNvSpPr/>
            <p:nvPr/>
          </p:nvSpPr>
          <p:spPr>
            <a:xfrm>
              <a:off x="5460876" y="3324366"/>
              <a:ext cx="2799672" cy="677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1600" b="1" kern="0" dirty="0">
                  <a:solidFill>
                    <a:srgbClr val="B8D620"/>
                  </a:solidFill>
                </a:rPr>
                <a:t>step3</a:t>
              </a:r>
            </a:p>
          </p:txBody>
        </p:sp>
      </p:grpSp>
      <p:cxnSp>
        <p:nvCxnSpPr>
          <p:cNvPr id="207" name="肘形连接符 206"/>
          <p:cNvCxnSpPr>
            <a:stCxn id="173" idx="2"/>
          </p:cNvCxnSpPr>
          <p:nvPr/>
        </p:nvCxnSpPr>
        <p:spPr>
          <a:xfrm rot="16200000" flipH="1">
            <a:off x="1826818" y="1950599"/>
            <a:ext cx="1137732" cy="1313175"/>
          </a:xfrm>
          <a:prstGeom prst="bentConnector2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矩形 225"/>
          <p:cNvSpPr/>
          <p:nvPr/>
        </p:nvSpPr>
        <p:spPr>
          <a:xfrm>
            <a:off x="1582183" y="851154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算法工作流程：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3" grpId="0" animBg="1"/>
      <p:bldP spid="14" grpId="0" animBg="1"/>
      <p:bldP spid="10" grpId="0"/>
      <p:bldP spid="33" grpId="0"/>
      <p:bldP spid="34" grpId="0"/>
      <p:bldP spid="35" grpId="0"/>
      <p:bldP spid="51" grpId="0"/>
      <p:bldP spid="75" grpId="0"/>
      <p:bldP spid="76" grpId="0"/>
      <p:bldP spid="77" grpId="0"/>
      <p:bldP spid="39" grpId="0" animBg="1"/>
      <p:bldP spid="53" grpId="0"/>
      <p:bldP spid="107" grpId="0"/>
      <p:bldP spid="108" grpId="0"/>
      <p:bldP spid="109" grpId="0"/>
      <p:bldP spid="116" grpId="0"/>
      <p:bldP spid="141" grpId="0" animBg="1"/>
      <p:bldP spid="142" grpId="0"/>
      <p:bldP spid="143" grpId="0" animBg="1"/>
      <p:bldP spid="144" grpId="0"/>
      <p:bldP spid="82" grpId="0"/>
      <p:bldP spid="155" grpId="0"/>
      <p:bldP spid="156" grpId="0"/>
      <p:bldP spid="158" grpId="0"/>
      <p:bldP spid="159" grpId="0" animBg="1"/>
      <p:bldP spid="160" grpId="0" animBg="1"/>
      <p:bldP spid="161" grpId="0" animBg="1"/>
      <p:bldP spid="162" grpId="0"/>
      <p:bldP spid="163" grpId="0"/>
      <p:bldP spid="171" grpId="0" animBg="1"/>
      <p:bldP spid="172" grpId="0" animBg="1"/>
      <p:bldP spid="1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 37"/>
          <p:cNvGrpSpPr/>
          <p:nvPr/>
        </p:nvGrpSpPr>
        <p:grpSpPr>
          <a:xfrm>
            <a:off x="1351508" y="1257251"/>
            <a:ext cx="9660274" cy="3497629"/>
            <a:chOff x="1351508" y="1606386"/>
            <a:chExt cx="9660274" cy="3497629"/>
          </a:xfrm>
        </p:grpSpPr>
        <p:grpSp>
          <p:nvGrpSpPr>
            <p:cNvPr id="15" name="组 14"/>
            <p:cNvGrpSpPr/>
            <p:nvPr/>
          </p:nvGrpSpPr>
          <p:grpSpPr>
            <a:xfrm>
              <a:off x="1351508" y="1606386"/>
              <a:ext cx="9492001" cy="3348001"/>
              <a:chOff x="1350000" y="1606386"/>
              <a:chExt cx="9492001" cy="3348001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1350000" y="4904511"/>
                <a:ext cx="9492001" cy="49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 rot="16200000">
                <a:off x="-299062" y="3255448"/>
                <a:ext cx="3348000" cy="49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 rot="16200000">
                <a:off x="2060715" y="3255449"/>
                <a:ext cx="3348000" cy="49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 rot="16200000">
                <a:off x="4420491" y="3255449"/>
                <a:ext cx="3348000" cy="49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 rot="16200000">
                <a:off x="6780267" y="3255448"/>
                <a:ext cx="3348000" cy="49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7" name="三角形 36"/>
            <p:cNvSpPr/>
            <p:nvPr/>
          </p:nvSpPr>
          <p:spPr>
            <a:xfrm rot="5400000">
              <a:off x="10690632" y="4782865"/>
              <a:ext cx="344939" cy="297361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grpSp>
        <p:nvGrpSpPr>
          <p:cNvPr id="41" name="组 40"/>
          <p:cNvGrpSpPr/>
          <p:nvPr/>
        </p:nvGrpSpPr>
        <p:grpSpPr>
          <a:xfrm>
            <a:off x="1348491" y="1261682"/>
            <a:ext cx="1916523" cy="2754820"/>
            <a:chOff x="1348491" y="1361435"/>
            <a:chExt cx="1916523" cy="2754820"/>
          </a:xfrm>
        </p:grpSpPr>
        <p:sp>
          <p:nvSpPr>
            <p:cNvPr id="11" name="矩形 10"/>
            <p:cNvSpPr/>
            <p:nvPr/>
          </p:nvSpPr>
          <p:spPr>
            <a:xfrm rot="16200000">
              <a:off x="2247636" y="462290"/>
              <a:ext cx="118233" cy="19165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76200" dir="540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4" name="组 13"/>
            <p:cNvGrpSpPr/>
            <p:nvPr/>
          </p:nvGrpSpPr>
          <p:grpSpPr>
            <a:xfrm>
              <a:off x="1476670" y="1529833"/>
              <a:ext cx="1788342" cy="2586422"/>
              <a:chOff x="3905382" y="996315"/>
              <a:chExt cx="1788342" cy="2586422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3929208" y="1329813"/>
                <a:ext cx="1764516" cy="2252924"/>
              </a:xfrm>
              <a:prstGeom prst="rect">
                <a:avLst/>
              </a:prstGeom>
            </p:spPr>
            <p:txBody>
              <a:bodyPr wrap="square" numCol="1" spcCol="360000">
                <a:spAutoFit/>
              </a:bodyPr>
              <a:lstStyle/>
              <a:p>
                <a:pPr defTabSz="609585">
                  <a:lnSpc>
                    <a:spcPct val="130000"/>
                  </a:lnSpc>
                </a:pP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这一步比较耗时的操作是查找前缀在输入串的位置，因此采用并行实现。将输入串转换为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，一个串作为一个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Task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，根据给定的前缀寻找前缀的位置。最终形成前缀集合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&lt;Set&lt;String&gt;&gt;</a:t>
                </a:r>
                <a:endParaRPr lang="zh-CN" altLang="en-US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905382" y="996315"/>
                <a:ext cx="14077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>
                  <a:defRPr/>
                </a:pPr>
                <a:r>
                  <a:rPr lang="zh-CN" altLang="en-US" sz="1600" b="1" kern="0" dirty="0">
                    <a:solidFill>
                      <a:srgbClr val="FFFFFF"/>
                    </a:solidFill>
                    <a:ea typeface="微软雅黑" charset="0"/>
                  </a:rPr>
                  <a:t>寻找前缀集合</a:t>
                </a:r>
                <a:endParaRPr lang="en-US" altLang="zh-CN" sz="1600" b="1" kern="0" dirty="0">
                  <a:solidFill>
                    <a:srgbClr val="FFFFFF"/>
                  </a:solidFill>
                  <a:ea typeface="微软雅黑" charset="0"/>
                </a:endParaRPr>
              </a:p>
            </p:txBody>
          </p:sp>
        </p:grpSp>
      </p:grpSp>
      <p:grpSp>
        <p:nvGrpSpPr>
          <p:cNvPr id="42" name="组 41"/>
          <p:cNvGrpSpPr/>
          <p:nvPr/>
        </p:nvGrpSpPr>
        <p:grpSpPr>
          <a:xfrm>
            <a:off x="3711284" y="1819958"/>
            <a:ext cx="1954320" cy="1794558"/>
            <a:chOff x="3711284" y="2748386"/>
            <a:chExt cx="1954320" cy="1794558"/>
          </a:xfrm>
        </p:grpSpPr>
        <p:sp>
          <p:nvSpPr>
            <p:cNvPr id="18" name="矩形 17"/>
            <p:cNvSpPr/>
            <p:nvPr/>
          </p:nvSpPr>
          <p:spPr>
            <a:xfrm rot="16200000">
              <a:off x="4610429" y="1849241"/>
              <a:ext cx="118233" cy="19165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76200" dir="540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9" name="组 18"/>
            <p:cNvGrpSpPr/>
            <p:nvPr/>
          </p:nvGrpSpPr>
          <p:grpSpPr>
            <a:xfrm>
              <a:off x="3839463" y="2916784"/>
              <a:ext cx="1826141" cy="1626160"/>
              <a:chOff x="3905382" y="996315"/>
              <a:chExt cx="1826141" cy="162616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3929208" y="1329813"/>
                <a:ext cx="1764516" cy="1292662"/>
              </a:xfrm>
              <a:prstGeom prst="rect">
                <a:avLst/>
              </a:prstGeom>
            </p:spPr>
            <p:txBody>
              <a:bodyPr wrap="square" numCol="1" spcCol="360000">
                <a:spAutoFit/>
              </a:bodyPr>
              <a:lstStyle/>
              <a:p>
                <a:pPr defTabSz="609585">
                  <a:lnSpc>
                    <a:spcPct val="130000"/>
                  </a:lnSpc>
                </a:pP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根据第一步形成的前缀集合来构建中间数据结构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L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和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B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。每一个前缀集合作为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中一个元素，形成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&lt;Set&lt;L_B&gt;&gt;</a:t>
                </a:r>
                <a:endParaRPr lang="zh-CN" altLang="en-US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3905382" y="996315"/>
                <a:ext cx="182614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>
                  <a:defRPr/>
                </a:pPr>
                <a:r>
                  <a:rPr lang="zh-CN" altLang="en-US" sz="1600" b="1" kern="0" dirty="0">
                    <a:solidFill>
                      <a:srgbClr val="FFFFFF"/>
                    </a:solidFill>
                    <a:ea typeface="微软雅黑" charset="0"/>
                  </a:rPr>
                  <a:t>构建中间数据结构</a:t>
                </a:r>
                <a:endParaRPr lang="en-US" altLang="zh-CN" sz="1600" b="1" kern="0" dirty="0">
                  <a:solidFill>
                    <a:srgbClr val="FFFFFF"/>
                  </a:solidFill>
                  <a:ea typeface="微软雅黑" charset="0"/>
                </a:endParaRPr>
              </a:p>
            </p:txBody>
          </p:sp>
        </p:grpSp>
      </p:grpSp>
      <p:grpSp>
        <p:nvGrpSpPr>
          <p:cNvPr id="43" name="组 42"/>
          <p:cNvGrpSpPr/>
          <p:nvPr/>
        </p:nvGrpSpPr>
        <p:grpSpPr>
          <a:xfrm>
            <a:off x="6068042" y="1385467"/>
            <a:ext cx="1916523" cy="2274689"/>
            <a:chOff x="6068042" y="1780495"/>
            <a:chExt cx="1916523" cy="2274689"/>
          </a:xfrm>
        </p:grpSpPr>
        <p:sp>
          <p:nvSpPr>
            <p:cNvPr id="23" name="矩形 22"/>
            <p:cNvSpPr/>
            <p:nvPr/>
          </p:nvSpPr>
          <p:spPr>
            <a:xfrm rot="16200000">
              <a:off x="6967187" y="881350"/>
              <a:ext cx="118233" cy="19165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76200" dir="540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24" name="组 23"/>
            <p:cNvGrpSpPr/>
            <p:nvPr/>
          </p:nvGrpSpPr>
          <p:grpSpPr>
            <a:xfrm>
              <a:off x="6196221" y="1948893"/>
              <a:ext cx="1788342" cy="2106291"/>
              <a:chOff x="3905382" y="996315"/>
              <a:chExt cx="1788342" cy="2106291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3929208" y="1329813"/>
                <a:ext cx="1764516" cy="1772793"/>
              </a:xfrm>
              <a:prstGeom prst="rect">
                <a:avLst/>
              </a:prstGeom>
            </p:spPr>
            <p:txBody>
              <a:bodyPr wrap="square" numCol="1" spcCol="360000">
                <a:spAutoFit/>
              </a:bodyPr>
              <a:lstStyle/>
              <a:p>
                <a:pPr defTabSz="609585">
                  <a:lnSpc>
                    <a:spcPct val="130000"/>
                  </a:lnSpc>
                </a:pP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根据上一步产生的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L_B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，构建子树。每一个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L_B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元素可以构建出一棵子树。然后利用前缀出现的拆分符对子树进行拆分，形成最终的根节点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&lt;</a:t>
                </a:r>
                <a:r>
                  <a:rPr lang="en-US" altLang="zh-CN" sz="1200" dirty="0" err="1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TreeNode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&gt;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。</a:t>
                </a: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905382" y="996315"/>
                <a:ext cx="162095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>
                  <a:defRPr/>
                </a:pPr>
                <a:r>
                  <a:rPr lang="zh-CN" altLang="en-US" sz="1600" b="1" kern="0" dirty="0">
                    <a:solidFill>
                      <a:srgbClr val="FFFFFF"/>
                    </a:solidFill>
                    <a:ea typeface="微软雅黑" charset="0"/>
                  </a:rPr>
                  <a:t>子树构建与拆分</a:t>
                </a:r>
                <a:endParaRPr lang="en-US" altLang="zh-CN" sz="1600" b="1" kern="0" dirty="0">
                  <a:solidFill>
                    <a:srgbClr val="FFFFFF"/>
                  </a:solidFill>
                  <a:ea typeface="微软雅黑" charset="0"/>
                </a:endParaRPr>
              </a:p>
            </p:txBody>
          </p:sp>
        </p:grpSp>
      </p:grpSp>
      <p:grpSp>
        <p:nvGrpSpPr>
          <p:cNvPr id="44" name="组 43"/>
          <p:cNvGrpSpPr/>
          <p:nvPr/>
        </p:nvGrpSpPr>
        <p:grpSpPr>
          <a:xfrm>
            <a:off x="8430837" y="2536449"/>
            <a:ext cx="1916523" cy="1554492"/>
            <a:chOff x="8430837" y="2636202"/>
            <a:chExt cx="1916523" cy="1554492"/>
          </a:xfrm>
        </p:grpSpPr>
        <p:sp>
          <p:nvSpPr>
            <p:cNvPr id="28" name="矩形 27"/>
            <p:cNvSpPr/>
            <p:nvPr/>
          </p:nvSpPr>
          <p:spPr>
            <a:xfrm rot="16200000">
              <a:off x="9329982" y="1737057"/>
              <a:ext cx="118233" cy="19165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76200" dir="540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29" name="组 28"/>
            <p:cNvGrpSpPr/>
            <p:nvPr/>
          </p:nvGrpSpPr>
          <p:grpSpPr>
            <a:xfrm>
              <a:off x="8559016" y="2804600"/>
              <a:ext cx="1788342" cy="1386094"/>
              <a:chOff x="3905382" y="996315"/>
              <a:chExt cx="1788342" cy="1386094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3929208" y="1329813"/>
                <a:ext cx="1764516" cy="1052596"/>
              </a:xfrm>
              <a:prstGeom prst="rect">
                <a:avLst/>
              </a:prstGeom>
            </p:spPr>
            <p:txBody>
              <a:bodyPr wrap="square" numCol="1" spcCol="360000">
                <a:spAutoFit/>
              </a:bodyPr>
              <a:lstStyle/>
              <a:p>
                <a:pPr defTabSz="609585">
                  <a:lnSpc>
                    <a:spcPct val="130000"/>
                  </a:lnSpc>
                </a:pP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根据</a:t>
                </a:r>
                <a:r>
                  <a:rPr lang="en-US" altLang="zh-CN" sz="1200" dirty="0" err="1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TreeNode</a:t>
                </a:r>
                <a:r>
                  <a:rPr lang="zh-CN" altLang="en-US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每一棵子树进行遍历，输出叶节点信息，形成</a:t>
                </a:r>
                <a:r>
                  <a:rPr lang="en-US" altLang="zh-CN" sz="1200" dirty="0">
                    <a:solidFill>
                      <a:srgbClr val="FFFFFF"/>
                    </a:solidFill>
                    <a:latin typeface="微软雅黑" charset="0"/>
                    <a:ea typeface="微软雅黑" charset="0"/>
                  </a:rPr>
                  <a:t>RDD&lt;String&gt;</a:t>
                </a:r>
                <a:endParaRPr lang="zh-CN" altLang="en-US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3905382" y="996315"/>
                <a:ext cx="162095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>
                  <a:defRPr/>
                </a:pPr>
                <a:r>
                  <a:rPr lang="zh-CN" altLang="en-US" sz="1600" b="1" kern="0" dirty="0">
                    <a:solidFill>
                      <a:srgbClr val="FFFFFF"/>
                    </a:solidFill>
                    <a:ea typeface="微软雅黑" charset="0"/>
                  </a:rPr>
                  <a:t>子树遍历与输出</a:t>
                </a:r>
                <a:endParaRPr lang="en-US" altLang="zh-CN" sz="1600" b="1" kern="0" dirty="0">
                  <a:solidFill>
                    <a:srgbClr val="FFFFFF"/>
                  </a:solidFill>
                  <a:ea typeface="微软雅黑" charset="0"/>
                </a:endParaRPr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1401384" y="4651006"/>
            <a:ext cx="7469998" cy="1704960"/>
            <a:chOff x="1401384" y="4651006"/>
            <a:chExt cx="7469998" cy="170496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77096" y="4651006"/>
              <a:ext cx="6094286" cy="170496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401384" y="5372279"/>
              <a:ext cx="1207382" cy="3804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>
                <a:lnSpc>
                  <a:spcPct val="130000"/>
                </a:lnSpc>
                <a:spcBef>
                  <a:spcPts val="600"/>
                </a:spcBef>
                <a:defRPr/>
              </a:pPr>
              <a:r>
                <a:rPr lang="en-US" altLang="zh-CN" sz="1600" b="1" kern="0" dirty="0">
                  <a:solidFill>
                    <a:srgbClr val="FFFFFF"/>
                  </a:solidFill>
                  <a:ea typeface="微软雅黑" charset="0"/>
                  <a:sym typeface="+mn-lt"/>
                </a:rPr>
                <a:t>RDD</a:t>
              </a:r>
              <a:r>
                <a:rPr lang="zh-CN" altLang="en-US" sz="1600" b="1" kern="0" dirty="0">
                  <a:solidFill>
                    <a:srgbClr val="FFFFFF"/>
                  </a:solidFill>
                  <a:ea typeface="微软雅黑" charset="0"/>
                  <a:sym typeface="+mn-lt"/>
                </a:rPr>
                <a:t>变换图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9039712" y="4883148"/>
            <a:ext cx="202882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注：为了讲解方便，将子树准备、子树构建和子树拆分放到多个</a:t>
            </a:r>
            <a:r>
              <a:rPr lang="en-US" altLang="zh-CN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ap</a:t>
            </a:r>
            <a:r>
              <a:rPr lang="zh-CN" altLang="en-US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。在实际实现中，这些步骤在一个</a:t>
            </a:r>
            <a:r>
              <a:rPr lang="en-US" altLang="zh-CN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ap</a:t>
            </a:r>
            <a:r>
              <a:rPr lang="zh-CN" altLang="en-US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完成。</a:t>
            </a:r>
          </a:p>
        </p:txBody>
      </p:sp>
      <p:sp>
        <p:nvSpPr>
          <p:cNvPr id="35" name="矩形 34"/>
          <p:cNvSpPr/>
          <p:nvPr/>
        </p:nvSpPr>
        <p:spPr>
          <a:xfrm>
            <a:off x="1582183" y="851154"/>
            <a:ext cx="4118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en-US" altLang="zh-CN" sz="2000" b="1" kern="0" dirty="0">
                <a:solidFill>
                  <a:srgbClr val="FFFFFF"/>
                </a:solidFill>
              </a:rPr>
              <a:t>GERA</a:t>
            </a:r>
            <a:r>
              <a:rPr lang="zh-CN" altLang="en-US" sz="2000" b="1" kern="0" dirty="0">
                <a:solidFill>
                  <a:srgbClr val="FFFFFF"/>
                </a:solidFill>
              </a:rPr>
              <a:t>算法基于</a:t>
            </a:r>
            <a:r>
              <a:rPr lang="en-US" altLang="zh-CN" sz="2000" b="1" kern="0" dirty="0">
                <a:solidFill>
                  <a:srgbClr val="FFFFFF"/>
                </a:solidFill>
              </a:rPr>
              <a:t>Spark</a:t>
            </a:r>
            <a:r>
              <a:rPr lang="zh-CN" altLang="en-US" sz="2000" b="1" kern="0" dirty="0">
                <a:solidFill>
                  <a:srgbClr val="FFFFFF"/>
                </a:solidFill>
              </a:rPr>
              <a:t>的执行流程：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65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9357" y="1282614"/>
            <a:ext cx="9960251" cy="38195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4861190" y="3514976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6" name="矩形 115"/>
          <p:cNvSpPr/>
          <p:nvPr/>
        </p:nvSpPr>
        <p:spPr>
          <a:xfrm>
            <a:off x="4866392" y="3074687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4866391" y="3083215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4868995" y="2614104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4866390" y="2632584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4869658" y="2633035"/>
            <a:ext cx="3716867" cy="4025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82182" y="851154"/>
            <a:ext cx="88554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垂直分区优化一：改进前缀的下一个字符寻找方法，替换前缀队列为前缀集合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1049462" y="1392034"/>
          <a:ext cx="5799463" cy="499608"/>
        </p:xfrm>
        <a:graphic>
          <a:graphicData uri="http://schemas.openxmlformats.org/drawingml/2006/table">
            <a:tbl>
              <a:tblPr firstRow="1" firstCol="1" bandRow="1"/>
              <a:tblGrid>
                <a:gridCol w="211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4000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22709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25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144994" y="1607654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334" imgH="190417" progId="Equation.DSMT4">
                  <p:embed/>
                </p:oleObj>
              </mc:Choice>
              <mc:Fallback>
                <p:oleObj name="Equation" r:id="rId4" imgW="152334" imgH="190417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94" y="1607654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208076" y="1607654"/>
          <a:ext cx="1444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76" y="1607654"/>
                        <a:ext cx="1444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5152401" y="1617126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401" y="1617126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6572427" y="1624746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52334" imgH="190417" progId="Equation.DSMT4">
                  <p:embed/>
                </p:oleObj>
              </mc:Choice>
              <mc:Fallback>
                <p:oleObj name="Equation" r:id="rId10" imgW="152334" imgH="190417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427" y="1624746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7036161" y="1523146"/>
          <a:ext cx="1104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161" y="1523146"/>
                        <a:ext cx="1104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56397" y="2170889"/>
            <a:ext cx="78613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改进前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442527" y="2223786"/>
          <a:ext cx="2476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476440" imgH="203040" progId="Equation.DSMT4">
                  <p:embed/>
                </p:oleObj>
              </mc:Choice>
              <mc:Fallback>
                <p:oleObj name="Equation" r:id="rId14" imgW="2476440" imgH="2030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2527" y="2223786"/>
                        <a:ext cx="2476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02825" y="2604304"/>
            <a:ext cx="679358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ankA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620921" y="2662180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02825" y="3046626"/>
            <a:ext cx="679358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ankB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3289" y="3485909"/>
            <a:ext cx="679358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ankC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3" name="上箭头 32"/>
          <p:cNvSpPr/>
          <p:nvPr/>
        </p:nvSpPr>
        <p:spPr>
          <a:xfrm>
            <a:off x="1082973" y="1891642"/>
            <a:ext cx="135136" cy="259994"/>
          </a:xfrm>
          <a:prstGeom prst="up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615290" y="3093302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778952" y="2662180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773321" y="3093302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936983" y="2661518"/>
            <a:ext cx="158031" cy="25203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31352" y="3093301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095014" y="2662180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253044" y="2661518"/>
            <a:ext cx="158031" cy="25203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615289" y="3515637"/>
            <a:ext cx="158031" cy="24896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22963" y="3488953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1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37554" y="4252239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1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245425" y="3092821"/>
            <a:ext cx="158031" cy="25412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145575" y="3069961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2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569106" y="2662179"/>
            <a:ext cx="148512" cy="251043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31748" y="4392672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2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20012" y="3878800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3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089382" y="3093301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402338" y="3095569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411075" y="2661848"/>
            <a:ext cx="158031" cy="25137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317535" y="3071702"/>
            <a:ext cx="487680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3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316854" y="2643762"/>
            <a:ext cx="39858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4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473930" y="2644210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5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368947" y="4119777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8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236960" y="4105515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1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2714755" y="2662511"/>
            <a:ext cx="141069" cy="25071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2855824" y="2661518"/>
            <a:ext cx="148512" cy="25383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1931351" y="3513469"/>
            <a:ext cx="158031" cy="24896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555442" y="3092821"/>
            <a:ext cx="158031" cy="25669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481353" y="3742352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1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610571" y="2642454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6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1773636" y="3515637"/>
            <a:ext cx="158031" cy="24896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681310" y="3489536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8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841050" y="3489536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0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467046" y="3069960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9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776905" y="2644210"/>
            <a:ext cx="395077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1</a:t>
            </a:r>
            <a:endParaRPr lang="zh-CN" altLang="en-US" sz="10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967633" y="2621335"/>
            <a:ext cx="104370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Set(A-&gt;next)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967633" y="2174311"/>
            <a:ext cx="786130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改进后：</a:t>
            </a:r>
          </a:p>
        </p:txBody>
      </p:sp>
      <p:sp>
        <p:nvSpPr>
          <p:cNvPr id="88" name="右箭头 87"/>
          <p:cNvSpPr/>
          <p:nvPr/>
        </p:nvSpPr>
        <p:spPr>
          <a:xfrm>
            <a:off x="3632037" y="3126896"/>
            <a:ext cx="609600" cy="247286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>
            <p:extLst/>
          </p:nvPr>
        </p:nvGraphicFramePr>
        <p:xfrm>
          <a:off x="5677563" y="2227208"/>
          <a:ext cx="142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22360" imgH="203040" progId="Equation.DSMT4">
                  <p:embed/>
                </p:oleObj>
              </mc:Choice>
              <mc:Fallback>
                <p:oleObj name="Equation" r:id="rId16" imgW="1422360" imgH="203040" progId="Equation.DSMT4">
                  <p:embed/>
                  <p:pic>
                    <p:nvPicPr>
                      <p:cNvPr id="89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63" y="2227208"/>
                        <a:ext cx="142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椭圆 89"/>
          <p:cNvSpPr/>
          <p:nvPr/>
        </p:nvSpPr>
        <p:spPr>
          <a:xfrm>
            <a:off x="6009919" y="2635295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972976" y="3106134"/>
            <a:ext cx="104370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Set(B-&gt;next)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2" name="椭圆 91"/>
          <p:cNvSpPr/>
          <p:nvPr/>
        </p:nvSpPr>
        <p:spPr>
          <a:xfrm>
            <a:off x="6021352" y="3097103"/>
            <a:ext cx="944696" cy="3455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977652" y="3539650"/>
            <a:ext cx="104370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Set(C-&gt;next)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6019938" y="3527465"/>
            <a:ext cx="944696" cy="35133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7476068" y="2686394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036162" y="2646211"/>
            <a:ext cx="439906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12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7484533" y="3104431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044627" y="3064248"/>
            <a:ext cx="439906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12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7484533" y="3540807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044627" y="3500624"/>
            <a:ext cx="439906" cy="308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12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1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:</a:t>
            </a:r>
            <a:endParaRPr lang="zh-CN" altLang="en-US" sz="12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7" name="上箭头 106"/>
          <p:cNvSpPr/>
          <p:nvPr/>
        </p:nvSpPr>
        <p:spPr>
          <a:xfrm>
            <a:off x="1085800" y="1891642"/>
            <a:ext cx="135136" cy="259994"/>
          </a:xfrm>
          <a:prstGeom prst="up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椭圆 113"/>
          <p:cNvSpPr/>
          <p:nvPr/>
        </p:nvSpPr>
        <p:spPr>
          <a:xfrm>
            <a:off x="6024697" y="2623718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476067" y="2679712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7476068" y="3101922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7463727" y="2692374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7484533" y="3097077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椭圆 123"/>
          <p:cNvSpPr/>
          <p:nvPr/>
        </p:nvSpPr>
        <p:spPr>
          <a:xfrm>
            <a:off x="6054619" y="2637537"/>
            <a:ext cx="810895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,</a:t>
            </a: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$</a:t>
            </a:r>
            <a:r>
              <a:rPr lang="en-US" altLang="zh-CN" sz="1200" kern="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200" kern="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7476068" y="2709456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7484533" y="3109780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7480663" y="2694646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493000" y="3104917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9" name="椭圆 128"/>
          <p:cNvSpPr/>
          <p:nvPr/>
        </p:nvSpPr>
        <p:spPr>
          <a:xfrm>
            <a:off x="6021586" y="2623718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B,$</a:t>
            </a:r>
            <a:r>
              <a:rPr lang="en-US" altLang="zh-CN" sz="1200" baseline="-25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$</a:t>
            </a:r>
            <a:r>
              <a:rPr lang="en-US" altLang="zh-CN" sz="1200" baseline="-25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endParaRPr lang="zh-CN" altLang="en-US" sz="1200" kern="0" baseline="-250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7484533" y="2694646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" name="椭圆 132"/>
          <p:cNvSpPr/>
          <p:nvPr/>
        </p:nvSpPr>
        <p:spPr>
          <a:xfrm>
            <a:off x="6035320" y="3532515"/>
            <a:ext cx="944696" cy="35133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7484533" y="3549274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" name="椭圆 116"/>
          <p:cNvSpPr/>
          <p:nvPr/>
        </p:nvSpPr>
        <p:spPr>
          <a:xfrm>
            <a:off x="6032411" y="3086027"/>
            <a:ext cx="944696" cy="3455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椭圆 109"/>
          <p:cNvSpPr/>
          <p:nvPr/>
        </p:nvSpPr>
        <p:spPr>
          <a:xfrm>
            <a:off x="6037095" y="3092136"/>
            <a:ext cx="944696" cy="3455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5" name="矩形 134"/>
          <p:cNvSpPr/>
          <p:nvPr/>
        </p:nvSpPr>
        <p:spPr>
          <a:xfrm>
            <a:off x="7493000" y="3116724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矩形 135"/>
          <p:cNvSpPr/>
          <p:nvPr/>
        </p:nvSpPr>
        <p:spPr>
          <a:xfrm>
            <a:off x="7484533" y="3108257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7" name="椭圆 136"/>
          <p:cNvSpPr/>
          <p:nvPr/>
        </p:nvSpPr>
        <p:spPr>
          <a:xfrm>
            <a:off x="6011333" y="2635294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B,$</a:t>
            </a:r>
            <a:r>
              <a:rPr lang="en-US" altLang="zh-CN" sz="12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$</a:t>
            </a:r>
            <a:r>
              <a:rPr lang="en-US" altLang="zh-CN" sz="12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A</a:t>
            </a:r>
            <a:endParaRPr lang="zh-CN" altLang="en-US" sz="1200" kern="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7484533" y="2703113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7484533" y="2703113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0" name="椭圆 139"/>
          <p:cNvSpPr/>
          <p:nvPr/>
        </p:nvSpPr>
        <p:spPr>
          <a:xfrm>
            <a:off x="6019938" y="2626826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B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A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</a:t>
            </a:r>
            <a:endParaRPr lang="zh-CN" altLang="en-US" sz="1000" kern="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7484533" y="2701112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7493000" y="3540982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" name="椭圆 142"/>
          <p:cNvSpPr/>
          <p:nvPr/>
        </p:nvSpPr>
        <p:spPr>
          <a:xfrm>
            <a:off x="6028405" y="3094494"/>
            <a:ext cx="944696" cy="3455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484535" y="3110389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椭圆 144"/>
          <p:cNvSpPr/>
          <p:nvPr/>
        </p:nvSpPr>
        <p:spPr>
          <a:xfrm>
            <a:off x="6035320" y="3540807"/>
            <a:ext cx="944696" cy="35133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,A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493000" y="3557024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" name="椭圆 146"/>
          <p:cNvSpPr/>
          <p:nvPr/>
        </p:nvSpPr>
        <p:spPr>
          <a:xfrm>
            <a:off x="6016676" y="2633327"/>
            <a:ext cx="944696" cy="38854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B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A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,$</a:t>
            </a:r>
            <a:r>
              <a:rPr lang="en-US" altLang="zh-CN" sz="10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3</a:t>
            </a:r>
            <a:endParaRPr lang="zh-CN" altLang="en-US" sz="1000" kern="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8" name="矩形 147"/>
          <p:cNvSpPr/>
          <p:nvPr/>
        </p:nvSpPr>
        <p:spPr>
          <a:xfrm>
            <a:off x="7476068" y="2703113"/>
            <a:ext cx="677333" cy="2922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99819" y="4103492"/>
            <a:ext cx="3683001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预赛：队列存放前缀下一个字符，巨大内存开销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4861189" y="4086039"/>
            <a:ext cx="439287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决赛：记录前缀下一个字符种类，前缀频率，减少内存消耗</a:t>
            </a:r>
          </a:p>
        </p:txBody>
      </p:sp>
    </p:spTree>
    <p:extLst>
      <p:ext uri="{BB962C8B-B14F-4D97-AF65-F5344CB8AC3E}">
        <p14:creationId xmlns:p14="http://schemas.microsoft.com/office/powerpoint/2010/main" val="105978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0978E-6 4.07407E-6 L 0.01732 4.07407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32 -1.85185E-6 L 0.03569 -1.85185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68 4.07407E-6 L 0.05222 4.07407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96 4.07407E-6 L 0.06863 4.07407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02 4.07407E-6 L 0.10431 4.07407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31 4.07407E-6 L 0.12111 4.07407E-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15 4.07407E-6 L 0.13817 4.07407E-6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69 4.07407E-6 L 0.15575 4.07407E-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14 4.07407E-6 L 0.19782 4.07407E-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path" presetSubtype="0" accel="50000" decel="5000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779 4.07407E-6 L 0.22005 4.07407E-6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path" presetSubtype="0" accel="50000" decel="5000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57 4.07407E-6 L 0.24284 4.07407E-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path" presetSubtype="0" accel="50000" decel="5000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87 2.27031E-6 L 0.26605 2.27031E-6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path" presetSubtype="0" accel="50000" decel="5000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621 -1.43188E-6 L 0.28939 -1.43188E-6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path" presetSubtype="0" accel="50000" decel="5000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78 -1.43188E-6 L 0.3131 -1.43188E-6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path" presetSubtype="0" accel="50000" decel="5000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306 4.07407E-6 L 0.35877 4.07407E-6 " pathEditMode="relative" rAng="0" ptsTypes="AA">
                                      <p:cBhvr>
                                        <p:cTn id="18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path" presetSubtype="0" accel="50000" decel="5000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77 4.07407E-6 L 0.38195 4.07407E-6 " pathEditMode="relative" rAng="0" ptsTypes="AA">
                                      <p:cBhvr>
                                        <p:cTn id="19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path" presetSubtype="0" accel="50000" decel="5000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95 4.07407E-6 L 0.40461 4.07407E-6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2" presetClass="path" presetSubtype="0" accel="50000" decel="5000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461 4.07407E-6 L 0.42688 4.07407E-6 " pathEditMode="relative" rAng="0" ptsTypes="AA">
                                      <p:cBhvr>
                                        <p:cTn id="22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42" presetClass="path" presetSubtype="0" accel="50000" decel="5000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688 4.07407E-6 L 0.45215 4.07407E-6 " pathEditMode="relative" rAng="0" ptsTypes="AA">
                                      <p:cBhvr>
                                        <p:cTn id="23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0978E-6 4.07407E-6 L 0.01732 4.07407E-6 " pathEditMode="relative" rAng="0" ptsTypes="AA">
                                      <p:cBhvr>
                                        <p:cTn id="31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32 -1.85185E-6 L 0.03569 -1.85185E-6 " pathEditMode="relative" rAng="0" ptsTypes="AA">
                                      <p:cBhvr>
                                        <p:cTn id="329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68 4.07407E-6 L 0.05222 4.07407E-6 " pathEditMode="relative" rAng="0" ptsTypes="AA">
                                      <p:cBhvr>
                                        <p:cTn id="34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96 4.07407E-6 L 0.06863 4.07407E-6 " pathEditMode="relative" rAng="0" ptsTypes="AA">
                                      <p:cBhvr>
                                        <p:cTn id="357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02 4.07407E-6 L 0.10431 4.07407E-6 " pathEditMode="relative" rAng="0" ptsTypes="AA">
                                      <p:cBhvr>
                                        <p:cTn id="37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31 4.07407E-6 L 0.12111 4.07407E-6 " pathEditMode="relative" rAng="0" ptsTypes="AA">
                                      <p:cBhvr>
                                        <p:cTn id="388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15 4.07407E-6 L 0.13817 4.07407E-6 " pathEditMode="relative" rAng="0" ptsTypes="AA">
                                      <p:cBhvr>
                                        <p:cTn id="40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69 4.07407E-6 L 0.15575 4.07407E-6 " pathEditMode="relative" rAng="0" ptsTypes="AA">
                                      <p:cBhvr>
                                        <p:cTn id="41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14 4.07407E-6 L 0.19782 4.07407E-6 " pathEditMode="relative" rAng="0" ptsTypes="AA">
                                      <p:cBhvr>
                                        <p:cTn id="43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42" presetClass="path" presetSubtype="0" accel="50000" decel="5000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779 4.07407E-6 L 0.22005 4.07407E-6 " pathEditMode="relative" rAng="0" ptsTypes="AA">
                                      <p:cBhvr>
                                        <p:cTn id="450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42" presetClass="path" presetSubtype="0" accel="50000" decel="5000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57 4.07407E-6 L 0.24284 4.07407E-6 " pathEditMode="relative" rAng="0" ptsTypes="AA">
                                      <p:cBhvr>
                                        <p:cTn id="467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42" presetClass="path" presetSubtype="0" accel="50000" decel="5000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87 2.27031E-6 L 0.26605 2.27031E-6 " pathEditMode="relative" rAng="0" ptsTypes="AA">
                                      <p:cBhvr>
                                        <p:cTn id="47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42" presetClass="path" presetSubtype="0" accel="50000" decel="5000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621 -1.43188E-6 L 0.28939 -1.43188E-6 " pathEditMode="relative" rAng="0" ptsTypes="AA">
                                      <p:cBhvr>
                                        <p:cTn id="49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42" presetClass="path" presetSubtype="0" accel="50000" decel="5000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78 -1.43188E-6 L 0.3131 -1.43188E-6 " pathEditMode="relative" rAng="0" ptsTypes="AA">
                                      <p:cBhvr>
                                        <p:cTn id="50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42" presetClass="path" presetSubtype="0" accel="50000" decel="5000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306 4.07407E-6 L 0.35877 4.07407E-6 " pathEditMode="relative" rAng="0" ptsTypes="AA">
                                      <p:cBhvr>
                                        <p:cTn id="51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42" presetClass="path" presetSubtype="0" accel="50000" decel="5000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77 4.07407E-6 L 0.38195 4.07407E-6 " pathEditMode="relative" rAng="0" ptsTypes="AA">
                                      <p:cBhvr>
                                        <p:cTn id="528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42" presetClass="path" presetSubtype="0" accel="50000" decel="5000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95 4.07407E-6 L 0.40461 4.07407E-6 " pathEditMode="relative" rAng="0" ptsTypes="AA">
                                      <p:cBhvr>
                                        <p:cTn id="545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42" presetClass="path" presetSubtype="0" accel="50000" decel="5000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461 4.07407E-6 L 0.42688 4.07407E-6 " pathEditMode="relative" rAng="0" ptsTypes="AA">
                                      <p:cBhvr>
                                        <p:cTn id="56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2" presetClass="path" presetSubtype="0" accel="50000" decel="5000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688 4.07407E-6 L 0.45215 4.07407E-6 " pathEditMode="relative" rAng="0" ptsTypes="AA">
                                      <p:cBhvr>
                                        <p:cTn id="579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xit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1" grpId="1" animBg="1"/>
      <p:bldP spid="131" grpId="2" animBg="1"/>
      <p:bldP spid="131" grpId="3" animBg="1"/>
      <p:bldP spid="131" grpId="4" animBg="1"/>
      <p:bldP spid="131" grpId="5" animBg="1"/>
      <p:bldP spid="116" grpId="0" animBg="1"/>
      <p:bldP spid="116" grpId="1" animBg="1"/>
      <p:bldP spid="121" grpId="0" animBg="1"/>
      <p:bldP spid="121" grpId="1" animBg="1"/>
      <p:bldP spid="121" grpId="2" animBg="1"/>
      <p:bldP spid="121" grpId="3" animBg="1"/>
      <p:bldP spid="121" grpId="4" animBg="1"/>
      <p:bldP spid="121" grpId="5" animBg="1"/>
      <p:bldP spid="121" grpId="6" animBg="1"/>
      <p:bldP spid="121" grpId="7" animBg="1"/>
      <p:bldP spid="121" grpId="8" animBg="1"/>
      <p:bldP spid="121" grpId="9" animBg="1"/>
      <p:bldP spid="113" grpId="0" animBg="1"/>
      <p:bldP spid="113" grpId="1" animBg="1"/>
      <p:bldP spid="119" grpId="0" animBg="1"/>
      <p:bldP spid="119" grpId="1" animBg="1"/>
      <p:bldP spid="123" grpId="0" animBg="1"/>
      <p:bldP spid="123" grpId="1" animBg="1"/>
      <p:bldP spid="123" grpId="2" animBg="1"/>
      <p:bldP spid="123" grpId="3" animBg="1"/>
      <p:bldP spid="123" grpId="4" animBg="1"/>
      <p:bldP spid="123" grpId="5" animBg="1"/>
      <p:bldP spid="123" grpId="6" animBg="1"/>
      <p:bldP spid="123" grpId="7" animBg="1"/>
      <p:bldP spid="123" grpId="8" animBg="1"/>
      <p:bldP spid="22" grpId="0"/>
      <p:bldP spid="24" grpId="0"/>
      <p:bldP spid="25" grpId="0" animBg="1"/>
      <p:bldP spid="28" grpId="0"/>
      <p:bldP spid="30" grpId="0"/>
      <p:bldP spid="33" grpId="0" animBg="1"/>
      <p:bldP spid="33" grpId="1" animBg="1"/>
      <p:bldP spid="33" grpId="2" animBg="1"/>
      <p:bldP spid="33" grpId="3" animBg="1"/>
      <p:bldP spid="33" grpId="4" animBg="1"/>
      <p:bldP spid="33" grpId="5" animBg="1"/>
      <p:bldP spid="33" grpId="6" animBg="1"/>
      <p:bldP spid="33" grpId="7" animBg="1"/>
      <p:bldP spid="33" grpId="8" animBg="1"/>
      <p:bldP spid="33" grpId="9" animBg="1"/>
      <p:bldP spid="33" grpId="10" animBg="1"/>
      <p:bldP spid="33" grpId="11" animBg="1"/>
      <p:bldP spid="33" grpId="12" animBg="1"/>
      <p:bldP spid="33" grpId="13" animBg="1"/>
      <p:bldP spid="33" grpId="14" animBg="1"/>
      <p:bldP spid="33" grpId="15" animBg="1"/>
      <p:bldP spid="33" grpId="16" animBg="1"/>
      <p:bldP spid="33" grpId="17" animBg="1"/>
      <p:bldP spid="33" grpId="18" animBg="1"/>
      <p:bldP spid="33" grpId="19" animBg="1"/>
      <p:bldP spid="33" grpId="20" animBg="1"/>
      <p:bldP spid="34" grpId="0" animBg="1"/>
      <p:bldP spid="35" grpId="0" animBg="1"/>
      <p:bldP spid="38" grpId="0" animBg="1"/>
      <p:bldP spid="39" grpId="0" animBg="1"/>
      <p:bldP spid="40" grpId="0" animBg="1"/>
      <p:bldP spid="42" grpId="0" animBg="1"/>
      <p:bldP spid="45" grpId="0" animBg="1"/>
      <p:bldP spid="46" grpId="0" animBg="1"/>
      <p:bldP spid="48" grpId="0"/>
      <p:bldP spid="50" grpId="0" animBg="1"/>
      <p:bldP spid="51" grpId="0"/>
      <p:bldP spid="52" grpId="0" animBg="1"/>
      <p:bldP spid="56" grpId="0" animBg="1"/>
      <p:bldP spid="57" grpId="0" animBg="1"/>
      <p:bldP spid="58" grpId="0" animBg="1"/>
      <p:bldP spid="47" grpId="0"/>
      <p:bldP spid="59" grpId="0"/>
      <p:bldP spid="60" grpId="0"/>
      <p:bldP spid="74" grpId="0" animBg="1"/>
      <p:bldP spid="75" grpId="0" animBg="1"/>
      <p:bldP spid="77" grpId="0" animBg="1"/>
      <p:bldP spid="78" grpId="0" animBg="1"/>
      <p:bldP spid="80" grpId="0"/>
      <p:bldP spid="81" grpId="0" animBg="1"/>
      <p:bldP spid="82" grpId="0"/>
      <p:bldP spid="83" grpId="0"/>
      <p:bldP spid="84" grpId="0"/>
      <p:bldP spid="85" grpId="0"/>
      <p:bldP spid="86" grpId="0"/>
      <p:bldP spid="87" grpId="0"/>
      <p:bldP spid="88" grpId="0" animBg="1"/>
      <p:bldP spid="90" grpId="0" animBg="1"/>
      <p:bldP spid="91" grpId="0"/>
      <p:bldP spid="92" grpId="0" animBg="1"/>
      <p:bldP spid="93" grpId="0"/>
      <p:bldP spid="94" grpId="0" animBg="1"/>
      <p:bldP spid="95" grpId="0" animBg="1"/>
      <p:bldP spid="96" grpId="0"/>
      <p:bldP spid="97" grpId="0" animBg="1"/>
      <p:bldP spid="98" grpId="0"/>
      <p:bldP spid="99" grpId="0" animBg="1"/>
      <p:bldP spid="100" grpId="0"/>
      <p:bldP spid="107" grpId="0" animBg="1"/>
      <p:bldP spid="107" grpId="1" animBg="1"/>
      <p:bldP spid="107" grpId="2" animBg="1"/>
      <p:bldP spid="107" grpId="3" animBg="1"/>
      <p:bldP spid="107" grpId="4" animBg="1"/>
      <p:bldP spid="107" grpId="5" animBg="1"/>
      <p:bldP spid="107" grpId="6" animBg="1"/>
      <p:bldP spid="107" grpId="7" animBg="1"/>
      <p:bldP spid="107" grpId="8" animBg="1"/>
      <p:bldP spid="107" grpId="9" animBg="1"/>
      <p:bldP spid="107" grpId="10" animBg="1"/>
      <p:bldP spid="107" grpId="11" animBg="1"/>
      <p:bldP spid="107" grpId="12" animBg="1"/>
      <p:bldP spid="107" grpId="13" animBg="1"/>
      <p:bldP spid="107" grpId="14" animBg="1"/>
      <p:bldP spid="107" grpId="15" animBg="1"/>
      <p:bldP spid="107" grpId="16" animBg="1"/>
      <p:bldP spid="107" grpId="17" animBg="1"/>
      <p:bldP spid="107" grpId="18" animBg="1"/>
      <p:bldP spid="107" grpId="19" animBg="1"/>
      <p:bldP spid="107" grpId="20" animBg="1"/>
      <p:bldP spid="114" grpId="0" animBg="1"/>
      <p:bldP spid="115" grpId="0" animBg="1"/>
      <p:bldP spid="118" grpId="0" animBg="1"/>
      <p:bldP spid="120" grpId="0" animBg="1"/>
      <p:bldP spid="122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3" grpId="0" animBg="1"/>
      <p:bldP spid="134" grpId="0" animBg="1"/>
      <p:bldP spid="117" grpId="0" animBg="1"/>
      <p:bldP spid="110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627977" y="1324494"/>
            <a:ext cx="8980539" cy="2310082"/>
          </a:xfrm>
        </p:spPr>
        <p:txBody>
          <a:bodyPr/>
          <a:lstStyle/>
          <a:p>
            <a:pPr indent="457200">
              <a:lnSpc>
                <a:spcPct val="150000"/>
              </a:lnSpc>
            </a:pPr>
            <a:r>
              <a:rPr lang="zh-CN" altLang="en-US" sz="1600" b="0" dirty="0"/>
              <a:t>在垂直分区步骤中，需要寻找前缀在串中出现的位置。为了一次扫描就达到此目的，我们使用了</a:t>
            </a:r>
            <a:r>
              <a:rPr lang="en-US" altLang="zh-CN" sz="1600" b="0" dirty="0"/>
              <a:t>AC</a:t>
            </a:r>
            <a:r>
              <a:rPr lang="zh-CN" altLang="en-US" sz="1600" b="0" dirty="0"/>
              <a:t>自动机来匹配字符串。在实验中我们发现，</a:t>
            </a:r>
            <a:r>
              <a:rPr lang="en-US" altLang="zh-CN" sz="1600" b="0" dirty="0" err="1"/>
              <a:t>robert-bor</a:t>
            </a:r>
            <a:r>
              <a:rPr lang="zh-CN" altLang="en-US" sz="1600" b="0" dirty="0"/>
              <a:t>的库在垂直分区中速度非常快，但内存消耗大。而执行子树准备算法时，</a:t>
            </a:r>
            <a:r>
              <a:rPr lang="en-US" altLang="zh-CN" sz="1600" b="0" dirty="0" err="1"/>
              <a:t>hankcs</a:t>
            </a:r>
            <a:r>
              <a:rPr lang="zh-CN" altLang="en-US" sz="1600" b="0" dirty="0"/>
              <a:t>的库内存消耗非常小。因此，我们决定同时使用以上两个库。</a:t>
            </a:r>
            <a:endParaRPr lang="en-US" altLang="zh-CN" sz="16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https://github.com/robert-bor/aho-corasi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https://github.com/hankcs/AhoCorasickDoubleArrayTrie</a:t>
            </a:r>
          </a:p>
          <a:p>
            <a:pPr indent="457200">
              <a:lnSpc>
                <a:spcPct val="150000"/>
              </a:lnSpc>
            </a:pPr>
            <a:endParaRPr lang="en-US" altLang="zh-CN" sz="1600" b="0" dirty="0"/>
          </a:p>
          <a:p>
            <a:pPr indent="457200">
              <a:lnSpc>
                <a:spcPct val="150000"/>
              </a:lnSpc>
            </a:pPr>
            <a:endParaRPr lang="en-US" altLang="zh-CN" sz="1600" b="0" dirty="0"/>
          </a:p>
          <a:p>
            <a:pPr indent="457200">
              <a:lnSpc>
                <a:spcPct val="150000"/>
              </a:lnSpc>
            </a:pPr>
            <a:endParaRPr lang="en-US" altLang="zh-CN" sz="1600" b="0" dirty="0"/>
          </a:p>
          <a:p>
            <a:pPr indent="457200">
              <a:lnSpc>
                <a:spcPct val="150000"/>
              </a:lnSpc>
            </a:pPr>
            <a:endParaRPr lang="en-US" altLang="zh-CN" sz="1600" b="0" dirty="0"/>
          </a:p>
          <a:p>
            <a:pPr indent="457200">
              <a:lnSpc>
                <a:spcPct val="150000"/>
              </a:lnSpc>
            </a:pPr>
            <a:endParaRPr lang="en-US" altLang="zh-CN" sz="1600" b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0274" y="3707806"/>
            <a:ext cx="5092369" cy="250710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82183" y="851154"/>
            <a:ext cx="2626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en-US" altLang="zh-CN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AC</a:t>
            </a: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自动机优化串匹配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96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图表 4">
            <a:extLst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9397918"/>
              </p:ext>
            </p:extLst>
          </p:nvPr>
        </p:nvGraphicFramePr>
        <p:xfrm>
          <a:off x="2118253" y="2116666"/>
          <a:ext cx="7515226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</a:p>
        </p:txBody>
      </p:sp>
      <p:sp>
        <p:nvSpPr>
          <p:cNvPr id="11" name="矩形 10"/>
          <p:cNvSpPr/>
          <p:nvPr/>
        </p:nvSpPr>
        <p:spPr>
          <a:xfrm>
            <a:off x="1582183" y="851154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垂直分区优化一性能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sp>
        <p:nvSpPr>
          <p:cNvPr id="12" name="文本占位符 3"/>
          <p:cNvSpPr txBox="1">
            <a:spLocks/>
          </p:cNvSpPr>
          <p:nvPr/>
        </p:nvSpPr>
        <p:spPr>
          <a:xfrm>
            <a:off x="1281294" y="1245891"/>
            <a:ext cx="8980539" cy="870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None/>
            </a:pPr>
            <a:r>
              <a:rPr lang="zh-CN" altLang="en-US" sz="1600" dirty="0">
                <a:solidFill>
                  <a:srgbClr val="FFFFFF"/>
                </a:solidFill>
              </a:rPr>
              <a:t>我们对比了队列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与</a:t>
            </a:r>
            <a:r>
              <a:rPr lang="en-US" altLang="zh-CN" sz="1600" dirty="0">
                <a:solidFill>
                  <a:srgbClr val="FFFFFF"/>
                </a:solidFill>
              </a:rPr>
              <a:t>AC</a:t>
            </a:r>
            <a:r>
              <a:rPr lang="zh-CN" altLang="en-US" sz="1600" dirty="0">
                <a:solidFill>
                  <a:srgbClr val="FFFFFF"/>
                </a:solidFill>
              </a:rPr>
              <a:t>自动机版本内存消耗情况。如图所示，不使用队列存放前缀起始位置可减少</a:t>
            </a:r>
            <a:r>
              <a:rPr lang="en-US" altLang="zh-CN" sz="1600" dirty="0">
                <a:solidFill>
                  <a:srgbClr val="FFFFFF"/>
                </a:solidFill>
              </a:rPr>
              <a:t>10%~58.35%</a:t>
            </a:r>
            <a:r>
              <a:rPr lang="zh-CN" altLang="en-US" sz="1600" dirty="0">
                <a:solidFill>
                  <a:srgbClr val="FFFFFF"/>
                </a:solidFill>
              </a:rPr>
              <a:t>的内存占用。</a:t>
            </a:r>
            <a:endParaRPr lang="en-US" altLang="zh-CN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61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913" y="1731184"/>
            <a:ext cx="2709989" cy="1603516"/>
            <a:chOff x="20913" y="1731184"/>
            <a:chExt cx="2709989" cy="1603516"/>
          </a:xfrm>
        </p:grpSpPr>
        <p:sp>
          <p:nvSpPr>
            <p:cNvPr id="5" name="文本框 4"/>
            <p:cNvSpPr txBox="1"/>
            <p:nvPr/>
          </p:nvSpPr>
          <p:spPr>
            <a:xfrm>
              <a:off x="1167654" y="1731184"/>
              <a:ext cx="1563248" cy="16035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S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0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0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S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S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B</a:t>
              </a:r>
              <a:r>
                <a:rPr lang="en-US" altLang="zh-CN" sz="1600" kern="0" dirty="0">
                  <a:solidFill>
                    <a:srgbClr val="F23C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AA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S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rgbClr val="F23C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endParaRPr lang="zh-CN" altLang="en-US" sz="1600" kern="0" baseline="-25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20913" y="2168753"/>
              <a:ext cx="1186543" cy="332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RDD&lt;String&gt;</a:t>
              </a:r>
              <a:endPara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13153" y="4030188"/>
            <a:ext cx="4610558" cy="1840258"/>
            <a:chOff x="370102" y="3482342"/>
            <a:chExt cx="4610558" cy="1840258"/>
          </a:xfrm>
        </p:grpSpPr>
        <p:sp>
          <p:nvSpPr>
            <p:cNvPr id="7" name="文本框 6"/>
            <p:cNvSpPr txBox="1"/>
            <p:nvPr/>
          </p:nvSpPr>
          <p:spPr>
            <a:xfrm>
              <a:off x="370102" y="3482342"/>
              <a:ext cx="4610558" cy="16035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0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0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3&gt;&gt; 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 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&lt;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 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 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3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</a:t>
              </a:r>
              <a:r>
                <a:rPr lang="en-US" altLang="zh-CN" sz="1600" kern="0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&lt;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 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 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</a:t>
              </a:r>
              <a:endParaRPr lang="zh-CN" altLang="en-US" sz="16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41582" y="4990201"/>
              <a:ext cx="3276859" cy="332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RDD&lt;Set&lt;String,&lt;Set&lt;Char&gt;,Integer&gt;&gt;&gt;</a:t>
              </a:r>
              <a:endPara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567883" y="677215"/>
            <a:ext cx="2816797" cy="4276685"/>
            <a:chOff x="5567883" y="677215"/>
            <a:chExt cx="2816797" cy="4276685"/>
          </a:xfrm>
        </p:grpSpPr>
        <p:sp>
          <p:nvSpPr>
            <p:cNvPr id="8" name="文本框 7"/>
            <p:cNvSpPr txBox="1"/>
            <p:nvPr/>
          </p:nvSpPr>
          <p:spPr>
            <a:xfrm>
              <a:off x="6084193" y="968194"/>
              <a:ext cx="1734770" cy="3985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0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3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3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2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</a:t>
              </a: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&lt;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&lt;{</a:t>
              </a:r>
              <a:r>
                <a:rPr lang="en-US" altLang="zh-CN" sz="1600" kern="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$</a:t>
              </a:r>
              <a:r>
                <a:rPr lang="en-US" altLang="zh-CN" sz="1600" kern="0" baseline="-25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,1&gt;&gt;</a:t>
              </a:r>
              <a:endParaRPr lang="zh-CN" altLang="en-US" sz="16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567883" y="677215"/>
              <a:ext cx="2816797" cy="332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RDD&lt;String,&lt;Set&lt;Char&gt;,Integer&gt;&gt;</a:t>
              </a:r>
              <a:endPara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582183" y="851154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垂直分区优化二：并行化垂直分区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grpSp>
        <p:nvGrpSpPr>
          <p:cNvPr id="48" name="组合 47"/>
          <p:cNvGrpSpPr/>
          <p:nvPr/>
        </p:nvGrpSpPr>
        <p:grpSpPr>
          <a:xfrm rot="21257454">
            <a:off x="4254136" y="3716921"/>
            <a:ext cx="2627493" cy="2171992"/>
            <a:chOff x="3985688" y="3235174"/>
            <a:chExt cx="2627493" cy="2171992"/>
          </a:xfrm>
        </p:grpSpPr>
        <p:grpSp>
          <p:nvGrpSpPr>
            <p:cNvPr id="21" name="组合 20"/>
            <p:cNvGrpSpPr/>
            <p:nvPr/>
          </p:nvGrpSpPr>
          <p:grpSpPr>
            <a:xfrm>
              <a:off x="3985688" y="3235174"/>
              <a:ext cx="2257446" cy="676771"/>
              <a:chOff x="3985688" y="3235174"/>
              <a:chExt cx="2257446" cy="676771"/>
            </a:xfrm>
          </p:grpSpPr>
          <p:sp>
            <p:nvSpPr>
              <p:cNvPr id="16" name="箭头: 下 15"/>
              <p:cNvSpPr/>
              <p:nvPr/>
            </p:nvSpPr>
            <p:spPr>
              <a:xfrm rot="13606998">
                <a:off x="4874872" y="2345990"/>
                <a:ext cx="479078" cy="2257446"/>
              </a:xfrm>
              <a:prstGeom prst="downArrow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horz" rtlCol="0" anchor="t" anchorCtr="0">
                <a:noAutofit/>
              </a:bodyPr>
              <a:lstStyle/>
              <a:p>
                <a:pPr algn="ctr">
                  <a:lnSpc>
                    <a:spcPct val="130000"/>
                  </a:lnSpc>
                </a:pP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 rot="18992629">
                <a:off x="4487989" y="3566851"/>
                <a:ext cx="1478290" cy="345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400" b="1" kern="0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flatMapToPair</a:t>
                </a:r>
                <a:endParaRPr lang="zh-CN" altLang="en-US" sz="14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</p:grpSp>
        <p:sp>
          <p:nvSpPr>
            <p:cNvPr id="43" name="标注: 线形 42"/>
            <p:cNvSpPr/>
            <p:nvPr/>
          </p:nvSpPr>
          <p:spPr>
            <a:xfrm rot="342546">
              <a:off x="5023711" y="4786909"/>
              <a:ext cx="1589470" cy="620257"/>
            </a:xfrm>
            <a:prstGeom prst="borderCallout1">
              <a:avLst>
                <a:gd name="adj1" fmla="val -1858"/>
                <a:gd name="adj2" fmla="val 29512"/>
                <a:gd name="adj3" fmla="val -169665"/>
                <a:gd name="adj4" fmla="val 20659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将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et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展开”并转换成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K,V&gt;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形式需要做</a:t>
              </a:r>
              <a:r>
                <a:rPr lang="en-US" altLang="zh-CN" sz="105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flatMapToPair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操作。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664205" y="1264139"/>
            <a:ext cx="2713553" cy="1893514"/>
            <a:chOff x="7664205" y="1264139"/>
            <a:chExt cx="2713553" cy="1893514"/>
          </a:xfrm>
        </p:grpSpPr>
        <p:grpSp>
          <p:nvGrpSpPr>
            <p:cNvPr id="22" name="组合 21"/>
            <p:cNvGrpSpPr/>
            <p:nvPr/>
          </p:nvGrpSpPr>
          <p:grpSpPr>
            <a:xfrm>
              <a:off x="7664205" y="2418419"/>
              <a:ext cx="1354858" cy="739234"/>
              <a:chOff x="7664205" y="2418419"/>
              <a:chExt cx="1354858" cy="739234"/>
            </a:xfrm>
          </p:grpSpPr>
          <p:sp>
            <p:nvSpPr>
              <p:cNvPr id="18" name="箭头: 下 17"/>
              <p:cNvSpPr/>
              <p:nvPr/>
            </p:nvSpPr>
            <p:spPr>
              <a:xfrm rot="16200000">
                <a:off x="8136693" y="2364805"/>
                <a:ext cx="393213" cy="1192484"/>
              </a:xfrm>
              <a:prstGeom prst="downArrow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horz" rtlCol="0" anchor="t" anchorCtr="0">
                <a:noAutofit/>
              </a:bodyPr>
              <a:lstStyle/>
              <a:p>
                <a:pPr algn="ctr">
                  <a:lnSpc>
                    <a:spcPct val="130000"/>
                  </a:lnSpc>
                </a:pP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7664205" y="2418419"/>
                <a:ext cx="1354858" cy="345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400" b="1" kern="0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reduceByKey</a:t>
                </a:r>
                <a:endParaRPr lang="zh-CN" altLang="en-US" sz="14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</p:grpSp>
        <p:sp>
          <p:nvSpPr>
            <p:cNvPr id="46" name="标注: 线形 45"/>
            <p:cNvSpPr/>
            <p:nvPr/>
          </p:nvSpPr>
          <p:spPr>
            <a:xfrm>
              <a:off x="8788288" y="1264139"/>
              <a:ext cx="1589470" cy="804302"/>
            </a:xfrm>
            <a:prstGeom prst="borderCallout1">
              <a:avLst>
                <a:gd name="adj1" fmla="val 53624"/>
                <a:gd name="adj2" fmla="val -180"/>
                <a:gd name="adj3" fmla="val 161655"/>
                <a:gd name="adj4" fmla="val -3377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按照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ey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educe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下一个字符集合做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nion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前缀频率相加。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2517662" y="3259567"/>
            <a:ext cx="2182588" cy="412421"/>
            <a:chOff x="2555357" y="2931245"/>
            <a:chExt cx="2182588" cy="412421"/>
          </a:xfrm>
        </p:grpSpPr>
        <p:sp>
          <p:nvSpPr>
            <p:cNvPr id="56" name="文本框 55"/>
            <p:cNvSpPr txBox="1"/>
            <p:nvPr/>
          </p:nvSpPr>
          <p:spPr>
            <a:xfrm>
              <a:off x="3147445" y="2931245"/>
              <a:ext cx="1590500" cy="4124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prefix={</a:t>
              </a:r>
              <a:r>
                <a:rPr lang="en-US" altLang="zh-CN" sz="16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FFC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B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</a:t>
              </a:r>
              <a:r>
                <a:rPr lang="en-US" altLang="zh-CN" sz="1600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C</a:t>
              </a:r>
              <a:r>
                <a:rPr lang="en-US" altLang="zh-CN" sz="1600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</a:t>
              </a:r>
              <a:endParaRPr lang="zh-CN" altLang="en-US" sz="16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7" name="箭头: 左 56"/>
            <p:cNvSpPr/>
            <p:nvPr/>
          </p:nvSpPr>
          <p:spPr>
            <a:xfrm>
              <a:off x="2555357" y="3076344"/>
              <a:ext cx="643161" cy="250469"/>
            </a:xfrm>
            <a:prstGeom prst="lef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30000"/>
                </a:lnSpc>
              </a:pPr>
              <a:r>
                <a:rPr lang="zh-CN" altLang="en-US" sz="9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发送</a:t>
              </a: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752671" y="2068441"/>
            <a:ext cx="2598758" cy="1865662"/>
            <a:chOff x="1752671" y="2068441"/>
            <a:chExt cx="2598758" cy="1865662"/>
          </a:xfrm>
        </p:grpSpPr>
        <p:sp>
          <p:nvSpPr>
            <p:cNvPr id="13" name="箭头: 下 12"/>
            <p:cNvSpPr/>
            <p:nvPr/>
          </p:nvSpPr>
          <p:spPr>
            <a:xfrm>
              <a:off x="1752671" y="3309536"/>
              <a:ext cx="393213" cy="624567"/>
            </a:xfrm>
            <a:prstGeom prst="down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t" anchorCtr="0">
              <a:no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标注: 线形 37"/>
            <p:cNvSpPr/>
            <p:nvPr/>
          </p:nvSpPr>
          <p:spPr>
            <a:xfrm>
              <a:off x="2961677" y="2068441"/>
              <a:ext cx="1389752" cy="620257"/>
            </a:xfrm>
            <a:prstGeom prst="borderCallout1">
              <a:avLst>
                <a:gd name="adj1" fmla="val 96424"/>
                <a:gd name="adj2" fmla="val -4088"/>
                <a:gd name="adj3" fmla="val 213952"/>
                <a:gd name="adj4" fmla="val -4187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寻找每个串中前缀下一个字符种类以及前缀频率。</a:t>
              </a: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994457" y="3360966"/>
              <a:ext cx="585417" cy="345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4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map</a:t>
              </a:r>
              <a:endParaRPr lang="zh-CN" altLang="en-US" sz="14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777594" y="2120329"/>
            <a:ext cx="2816797" cy="2615289"/>
            <a:chOff x="8777594" y="2120329"/>
            <a:chExt cx="2816797" cy="2615289"/>
          </a:xfrm>
        </p:grpSpPr>
        <p:grpSp>
          <p:nvGrpSpPr>
            <p:cNvPr id="15" name="组合 14"/>
            <p:cNvGrpSpPr/>
            <p:nvPr/>
          </p:nvGrpSpPr>
          <p:grpSpPr>
            <a:xfrm>
              <a:off x="8777594" y="2120329"/>
              <a:ext cx="2816797" cy="1534806"/>
              <a:chOff x="8777594" y="2120329"/>
              <a:chExt cx="2816797" cy="1534806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9034419" y="2120329"/>
                <a:ext cx="2157963" cy="1206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&lt;</a:t>
                </a:r>
                <a:r>
                  <a:rPr lang="en-US" altLang="zh-CN" sz="16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A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&lt;{</a:t>
                </a:r>
                <a:r>
                  <a:rPr lang="en-US" altLang="zh-CN" sz="1600" kern="0" dirty="0">
                    <a:solidFill>
                      <a:srgbClr val="FFC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B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</a:t>
                </a:r>
                <a:r>
                  <a:rPr lang="en-US" altLang="zh-CN" sz="1600" kern="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$</a:t>
                </a:r>
                <a:r>
                  <a:rPr lang="en-US" altLang="zh-CN" sz="1600" kern="0" baseline="-250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0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</a:t>
                </a:r>
                <a:r>
                  <a:rPr lang="en-US" altLang="zh-CN" sz="1600" kern="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$</a:t>
                </a:r>
                <a:r>
                  <a:rPr lang="en-US" altLang="zh-CN" sz="1600" kern="0" baseline="-250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1,</a:t>
                </a:r>
                <a:r>
                  <a:rPr lang="en-US" altLang="zh-CN" sz="1600" kern="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$</a:t>
                </a:r>
                <a:r>
                  <a:rPr lang="en-US" altLang="zh-CN" sz="1600" kern="0" baseline="-250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2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},9&gt;&gt;</a:t>
                </a:r>
              </a:p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&lt;</a:t>
                </a:r>
                <a:r>
                  <a:rPr lang="en-US" altLang="zh-CN" sz="1600" kern="0" dirty="0">
                    <a:solidFill>
                      <a:srgbClr val="FFC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B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&lt;{</a:t>
                </a:r>
                <a:r>
                  <a:rPr lang="en-US" altLang="zh-CN" sz="16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A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</a:t>
                </a:r>
                <a:r>
                  <a:rPr lang="en-US" altLang="zh-CN" sz="1600" kern="0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C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},7&gt;&gt;</a:t>
                </a:r>
              </a:p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&lt;</a:t>
                </a:r>
                <a:r>
                  <a:rPr lang="en-US" altLang="zh-CN" sz="1600" kern="0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C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&lt;{</a:t>
                </a:r>
                <a:r>
                  <a:rPr lang="en-US" altLang="zh-CN" sz="16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A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,</a:t>
                </a:r>
                <a:r>
                  <a:rPr lang="en-US" altLang="zh-CN" sz="1600" kern="0" dirty="0">
                    <a:solidFill>
                      <a:srgbClr val="FFC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B</a:t>
                </a:r>
                <a:r>
                  <a:rPr lang="en-US" altLang="zh-CN" sz="1600" kern="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},3&gt;&gt;</a:t>
                </a: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8777594" y="3322736"/>
                <a:ext cx="2816797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en-US" altLang="zh-CN" sz="12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RDD&lt;String,&lt;Set&lt;Char&gt;,Integer&gt;&gt;</a:t>
                </a:r>
                <a:endParaRPr lang="zh-CN" altLang="en-US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</p:grpSp>
        <p:sp>
          <p:nvSpPr>
            <p:cNvPr id="36" name="标注: 线形 35"/>
            <p:cNvSpPr/>
            <p:nvPr/>
          </p:nvSpPr>
          <p:spPr>
            <a:xfrm>
              <a:off x="8929541" y="4084576"/>
              <a:ext cx="2466045" cy="651042"/>
            </a:xfrm>
            <a:prstGeom prst="borderCallout1">
              <a:avLst>
                <a:gd name="adj1" fmla="val -164"/>
                <a:gd name="adj2" fmla="val 51781"/>
                <a:gd name="adj3" fmla="val -83846"/>
                <a:gd name="adj4" fmla="val 36604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终结果：</a:t>
              </a:r>
              <a:endParaRPr lang="en-US" altLang="zh-CN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前缀，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</a:t>
              </a:r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一个字符，前缀频率</a:t>
              </a:r>
              <a:r>
                <a: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gt;&gt;</a:t>
              </a:r>
            </a:p>
            <a:p>
              <a:r>
                <a: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根据前缀频率，决定是否继续扩展前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084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9800D94B-B08F-4AC4-AB6C-CDC92132FD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2201210"/>
              </p:ext>
            </p:extLst>
          </p:nvPr>
        </p:nvGraphicFramePr>
        <p:xfrm>
          <a:off x="1519766" y="2177875"/>
          <a:ext cx="8360833" cy="33645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82183" y="851154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垂直分区优化二性能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sp>
        <p:nvSpPr>
          <p:cNvPr id="7" name="文本占位符 3"/>
          <p:cNvSpPr txBox="1">
            <a:spLocks/>
          </p:cNvSpPr>
          <p:nvPr/>
        </p:nvSpPr>
        <p:spPr>
          <a:xfrm>
            <a:off x="1281294" y="1245891"/>
            <a:ext cx="8980539" cy="75989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FFFFFF"/>
                </a:solidFill>
              </a:rPr>
              <a:t>我们对比了并行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与</a:t>
            </a:r>
            <a:r>
              <a:rPr lang="en-US" altLang="zh-CN" sz="1600" dirty="0">
                <a:solidFill>
                  <a:srgbClr val="FFFFFF"/>
                </a:solidFill>
              </a:rPr>
              <a:t>AC</a:t>
            </a:r>
            <a:r>
              <a:rPr lang="zh-CN" altLang="en-US" sz="1600" dirty="0">
                <a:solidFill>
                  <a:srgbClr val="FFFFFF"/>
                </a:solidFill>
              </a:rPr>
              <a:t>自动机版本的性能。由下图所示，针对</a:t>
            </a:r>
            <a:r>
              <a:rPr lang="en-US" altLang="zh-CN" sz="1600" dirty="0">
                <a:solidFill>
                  <a:srgbClr val="FFFFFF"/>
                </a:solidFill>
              </a:rPr>
              <a:t>20M_20</a:t>
            </a:r>
            <a:r>
              <a:rPr lang="zh-CN" altLang="en-US" sz="1600" dirty="0">
                <a:solidFill>
                  <a:srgbClr val="FFFFFF"/>
                </a:solidFill>
              </a:rPr>
              <a:t>数据集，时间性能提升高达</a:t>
            </a:r>
            <a:r>
              <a:rPr lang="en-US" altLang="zh-CN" sz="1600" dirty="0">
                <a:solidFill>
                  <a:srgbClr val="FFFFFF"/>
                </a:solidFill>
              </a:rPr>
              <a:t>44%</a:t>
            </a:r>
            <a:r>
              <a:rPr lang="zh-CN" altLang="en-US" sz="1600" dirty="0">
                <a:solidFill>
                  <a:srgbClr val="FFFFFF"/>
                </a:solidFill>
              </a:rPr>
              <a:t>。</a:t>
            </a:r>
            <a:endParaRPr lang="en-US" altLang="zh-CN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45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95166" y="1230343"/>
            <a:ext cx="9955120" cy="477053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82183" y="851154"/>
            <a:ext cx="5351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内存优化</a:t>
            </a: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一：</a:t>
            </a:r>
            <a:r>
              <a:rPr lang="zh-CN" altLang="en-US" sz="2000" b="1" kern="0" dirty="0">
                <a:solidFill>
                  <a:srgbClr val="FFFFFF"/>
                </a:solidFill>
              </a:rPr>
              <a:t>动态调整读入字符的范围</a:t>
            </a:r>
            <a:r>
              <a:rPr lang="en-US" altLang="zh-CN" sz="2000" b="1" kern="0" dirty="0">
                <a:solidFill>
                  <a:srgbClr val="FFFFFF"/>
                </a:solidFill>
              </a:rPr>
              <a:t>Range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289291"/>
              </p:ext>
            </p:extLst>
          </p:nvPr>
        </p:nvGraphicFramePr>
        <p:xfrm>
          <a:off x="7272708" y="1314302"/>
          <a:ext cx="2999448" cy="1593338"/>
        </p:xfrm>
        <a:graphic>
          <a:graphicData uri="http://schemas.openxmlformats.org/drawingml/2006/table">
            <a:tbl>
              <a:tblPr firstRow="1" firstCol="1" bandRow="1"/>
              <a:tblGrid>
                <a:gridCol w="654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6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$</a:t>
                      </a:r>
                      <a:r>
                        <a:rPr lang="en-US" altLang="zh-CN" sz="1000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</a:t>
                      </a:r>
                      <a:endParaRPr lang="zh-CN" sz="1000" kern="100" baseline="-250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$</a:t>
                      </a:r>
                      <a:r>
                        <a:rPr lang="en-US" altLang="zh-CN" sz="1000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000" kern="100" baseline="-250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4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8768" y="2129484"/>
            <a:ext cx="6768935" cy="332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回顾子树准备阶段：获取后缀子树的叶子数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L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和相邻后缀之间的分支信息数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B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4773"/>
              </p:ext>
            </p:extLst>
          </p:nvPr>
        </p:nvGraphicFramePr>
        <p:xfrm>
          <a:off x="6045200" y="3351213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5200" y="3351213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012702"/>
              </p:ext>
            </p:extLst>
          </p:nvPr>
        </p:nvGraphicFramePr>
        <p:xfrm>
          <a:off x="855023" y="1378066"/>
          <a:ext cx="4250055" cy="609600"/>
        </p:xfrm>
        <a:graphic>
          <a:graphicData uri="http://schemas.openxmlformats.org/drawingml/2006/table">
            <a:tbl>
              <a:tblPr firstRow="1" firstCol="1" bandRow="1"/>
              <a:tblGrid>
                <a:gridCol w="289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后缀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3" y="2943265"/>
            <a:ext cx="3055937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855023" y="2737301"/>
            <a:ext cx="3402732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原</a:t>
            </a: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ERA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：</a:t>
            </a:r>
            <a:r>
              <a:rPr lang="zh-CN" altLang="zh-CN" sz="12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数组</a:t>
            </a:r>
            <a:r>
              <a:rPr lang="en-US" altLang="zh-CN" sz="12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</a:t>
            </a:r>
            <a:r>
              <a:rPr lang="zh-CN" altLang="zh-CN" sz="12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设为固定大小</a:t>
            </a:r>
            <a:endParaRPr lang="zh-CN" altLang="en-US" sz="1200" kern="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84877"/>
              </p:ext>
            </p:extLst>
          </p:nvPr>
        </p:nvGraphicFramePr>
        <p:xfrm>
          <a:off x="5238125" y="3140075"/>
          <a:ext cx="209073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125" y="3140075"/>
                        <a:ext cx="2090738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025736" y="3069700"/>
            <a:ext cx="139949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初始占用字节：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49938"/>
              </p:ext>
            </p:extLst>
          </p:nvPr>
        </p:nvGraphicFramePr>
        <p:xfrm>
          <a:off x="4073235" y="3724315"/>
          <a:ext cx="1874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235" y="3724315"/>
                        <a:ext cx="1874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7942949" y="2943265"/>
            <a:ext cx="23292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每次读入数组</a:t>
            </a: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的</a:t>
            </a: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ange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个字符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3500" y="4505365"/>
            <a:ext cx="957241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分析：更多分支被处理，活跃的叶子数减少，可以适当增大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ange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，加快子树准备过程。后续实验验证动态调整提升了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25%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的时间性能。</a:t>
            </a:r>
            <a:endParaRPr lang="en-US" altLang="zh-CN" sz="1400" kern="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4665703" y="3402099"/>
            <a:ext cx="133047" cy="322216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11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33" grpId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grpSp>
        <p:nvGrpSpPr>
          <p:cNvPr id="3" name="组 2"/>
          <p:cNvGrpSpPr/>
          <p:nvPr/>
        </p:nvGrpSpPr>
        <p:grpSpPr>
          <a:xfrm>
            <a:off x="669175" y="5006531"/>
            <a:ext cx="2266345" cy="830997"/>
            <a:chOff x="513061" y="5006531"/>
            <a:chExt cx="2266345" cy="830997"/>
          </a:xfrm>
        </p:grpSpPr>
        <p:sp>
          <p:nvSpPr>
            <p:cNvPr id="4" name="文本框 3"/>
            <p:cNvSpPr txBox="1"/>
            <p:nvPr/>
          </p:nvSpPr>
          <p:spPr>
            <a:xfrm>
              <a:off x="513061" y="5006531"/>
              <a:ext cx="809837" cy="83099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kumimoji="1" lang="en-US" altLang="zh-CN" sz="48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01</a:t>
              </a:r>
              <a:endParaRPr kumimoji="1" lang="zh-CN" altLang="en-US" sz="48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226816" y="5248515"/>
              <a:ext cx="1552590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16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微软雅黑"/>
                  <a:ea typeface="微软雅黑"/>
                  <a:cs typeface="微软雅黑"/>
                </a:rPr>
                <a:t>算法选择</a:t>
              </a:r>
              <a:endParaRPr lang="en-US" altLang="zh-CN" sz="16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微软雅黑"/>
                <a:ea typeface="微软雅黑"/>
                <a:cs typeface="微软雅黑"/>
              </a:endParaRPr>
            </a:p>
            <a:p>
              <a:r>
                <a:rPr kumimoji="1" lang="en-US" altLang="zh-CN" sz="12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SELECTION</a:t>
              </a:r>
              <a:endParaRPr kumimoji="1" lang="zh-CN" altLang="en-US" sz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</p:grpSp>
      <p:grpSp>
        <p:nvGrpSpPr>
          <p:cNvPr id="6" name="组 5"/>
          <p:cNvGrpSpPr/>
          <p:nvPr/>
        </p:nvGrpSpPr>
        <p:grpSpPr>
          <a:xfrm>
            <a:off x="2935519" y="5006531"/>
            <a:ext cx="2266346" cy="830997"/>
            <a:chOff x="2779405" y="5006531"/>
            <a:chExt cx="2266346" cy="830997"/>
          </a:xfrm>
        </p:grpSpPr>
        <p:sp>
          <p:nvSpPr>
            <p:cNvPr id="7" name="文本框 6"/>
            <p:cNvSpPr txBox="1"/>
            <p:nvPr/>
          </p:nvSpPr>
          <p:spPr>
            <a:xfrm>
              <a:off x="2779405" y="5006531"/>
              <a:ext cx="809837" cy="83099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kumimoji="1" lang="en-US" altLang="zh-CN" sz="48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02</a:t>
              </a:r>
              <a:endParaRPr kumimoji="1" lang="zh-CN" altLang="en-US" sz="48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493161" y="5248515"/>
              <a:ext cx="1552590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16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微软雅黑"/>
                  <a:ea typeface="微软雅黑"/>
                  <a:cs typeface="微软雅黑"/>
                </a:rPr>
                <a:t>并行化设计</a:t>
              </a:r>
              <a:endParaRPr lang="en-US" altLang="zh-CN" sz="16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微软雅黑"/>
                <a:ea typeface="微软雅黑"/>
                <a:cs typeface="微软雅黑"/>
              </a:endParaRPr>
            </a:p>
            <a:p>
              <a:r>
                <a:rPr lang="en-US" altLang="zh-CN" sz="12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PARALLEL</a:t>
              </a:r>
              <a:endParaRPr kumimoji="1" lang="zh-CN" altLang="en-US" sz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</p:grpSp>
      <p:grpSp>
        <p:nvGrpSpPr>
          <p:cNvPr id="9" name="组 8"/>
          <p:cNvGrpSpPr/>
          <p:nvPr/>
        </p:nvGrpSpPr>
        <p:grpSpPr>
          <a:xfrm>
            <a:off x="5201864" y="5006531"/>
            <a:ext cx="2266346" cy="830997"/>
            <a:chOff x="5045750" y="5006531"/>
            <a:chExt cx="2266346" cy="830997"/>
          </a:xfrm>
        </p:grpSpPr>
        <p:sp>
          <p:nvSpPr>
            <p:cNvPr id="10" name="文本框 9"/>
            <p:cNvSpPr txBox="1"/>
            <p:nvPr/>
          </p:nvSpPr>
          <p:spPr>
            <a:xfrm>
              <a:off x="5045750" y="5006531"/>
              <a:ext cx="809837" cy="83099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kumimoji="1" lang="en-US" altLang="zh-CN" sz="48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03</a:t>
              </a:r>
              <a:endParaRPr kumimoji="1" lang="zh-CN" altLang="en-US" sz="48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59506" y="5248515"/>
              <a:ext cx="1552590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16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微软雅黑"/>
                  <a:ea typeface="微软雅黑"/>
                  <a:cs typeface="微软雅黑"/>
                </a:rPr>
                <a:t>实现与优化</a:t>
              </a:r>
              <a:endParaRPr lang="en-US" altLang="zh-CN" sz="16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微软雅黑"/>
                <a:ea typeface="微软雅黑"/>
                <a:cs typeface="微软雅黑"/>
              </a:endParaRPr>
            </a:p>
            <a:p>
              <a:r>
                <a:rPr kumimoji="1" lang="en-US" altLang="zh-CN" sz="12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IMPLEMENTATION</a:t>
              </a:r>
              <a:endParaRPr kumimoji="1" lang="zh-CN" altLang="en-US" sz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</p:grpSp>
      <p:grpSp>
        <p:nvGrpSpPr>
          <p:cNvPr id="12" name="组 11"/>
          <p:cNvGrpSpPr/>
          <p:nvPr/>
        </p:nvGrpSpPr>
        <p:grpSpPr>
          <a:xfrm>
            <a:off x="7468209" y="5006531"/>
            <a:ext cx="2266346" cy="830997"/>
            <a:chOff x="7312095" y="5006531"/>
            <a:chExt cx="2266346" cy="830997"/>
          </a:xfrm>
        </p:grpSpPr>
        <p:sp>
          <p:nvSpPr>
            <p:cNvPr id="13" name="文本框 12"/>
            <p:cNvSpPr txBox="1"/>
            <p:nvPr/>
          </p:nvSpPr>
          <p:spPr>
            <a:xfrm>
              <a:off x="7312095" y="5006531"/>
              <a:ext cx="809837" cy="83099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kumimoji="1" lang="en-US" altLang="zh-CN" sz="48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04</a:t>
              </a:r>
              <a:endParaRPr kumimoji="1" lang="zh-CN" altLang="en-US" sz="48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025851" y="5248515"/>
              <a:ext cx="1552590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16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微软雅黑"/>
                  <a:ea typeface="微软雅黑"/>
                  <a:cs typeface="微软雅黑"/>
                </a:rPr>
                <a:t>实验评估</a:t>
              </a:r>
            </a:p>
            <a:p>
              <a:r>
                <a:rPr kumimoji="1" lang="en-US" altLang="zh-CN" sz="12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EXPERIMENTS</a:t>
              </a:r>
              <a:endParaRPr kumimoji="1" lang="zh-CN" altLang="en-US" sz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</p:grpSp>
      <p:grpSp>
        <p:nvGrpSpPr>
          <p:cNvPr id="15" name="组 14"/>
          <p:cNvGrpSpPr/>
          <p:nvPr/>
        </p:nvGrpSpPr>
        <p:grpSpPr>
          <a:xfrm>
            <a:off x="9734555" y="5006531"/>
            <a:ext cx="2266346" cy="830997"/>
            <a:chOff x="9578441" y="5006531"/>
            <a:chExt cx="2266346" cy="830997"/>
          </a:xfrm>
        </p:grpSpPr>
        <p:sp>
          <p:nvSpPr>
            <p:cNvPr id="16" name="文本框 15"/>
            <p:cNvSpPr txBox="1"/>
            <p:nvPr/>
          </p:nvSpPr>
          <p:spPr>
            <a:xfrm>
              <a:off x="9578441" y="5006531"/>
              <a:ext cx="809837" cy="83099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kumimoji="1" lang="en-US" altLang="zh-CN" sz="48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05</a:t>
              </a:r>
              <a:endParaRPr kumimoji="1" lang="zh-CN" altLang="en-US" sz="4800" b="1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0292197" y="5248515"/>
              <a:ext cx="1552590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1600" b="1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微软雅黑"/>
                  <a:ea typeface="微软雅黑"/>
                  <a:cs typeface="微软雅黑"/>
                </a:rPr>
                <a:t>总结回顾</a:t>
              </a:r>
            </a:p>
            <a:p>
              <a:r>
                <a:rPr lang="en-US" altLang="zh-CN" sz="12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latin typeface="Calibri"/>
                </a:rPr>
                <a:t>SUMMARY</a:t>
              </a:r>
              <a:endParaRPr kumimoji="1" lang="zh-CN" altLang="en-US" sz="120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622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95166" y="1230343"/>
            <a:ext cx="9955120" cy="477053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82183" y="851154"/>
            <a:ext cx="64892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内存优化</a:t>
            </a: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二：</a:t>
            </a:r>
            <a:r>
              <a:rPr lang="zh-CN" altLang="en-US" sz="2000" b="1" kern="0" dirty="0">
                <a:solidFill>
                  <a:srgbClr val="FFFFFF"/>
                </a:solidFill>
              </a:rPr>
              <a:t>动态释放数组</a:t>
            </a:r>
            <a:r>
              <a:rPr lang="en-US" altLang="zh-CN" sz="2000" b="1" kern="0" dirty="0">
                <a:solidFill>
                  <a:srgbClr val="FFFFFF"/>
                </a:solidFill>
              </a:rPr>
              <a:t>R</a:t>
            </a:r>
            <a:r>
              <a:rPr lang="zh-CN" altLang="en-US" sz="2000" b="1" kern="0" dirty="0">
                <a:solidFill>
                  <a:srgbClr val="FFFFFF"/>
                </a:solidFill>
              </a:rPr>
              <a:t>中不在活跃区的分支元素。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0689488"/>
              </p:ext>
            </p:extLst>
          </p:nvPr>
        </p:nvGraphicFramePr>
        <p:xfrm>
          <a:off x="7272708" y="1314302"/>
          <a:ext cx="2999448" cy="1593338"/>
        </p:xfrm>
        <a:graphic>
          <a:graphicData uri="http://schemas.openxmlformats.org/drawingml/2006/table">
            <a:tbl>
              <a:tblPr firstRow="1" firstCol="1" bandRow="1"/>
              <a:tblGrid>
                <a:gridCol w="654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6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baseline="-250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$</a:t>
                      </a:r>
                      <a:r>
                        <a:rPr lang="en-US" altLang="zh-CN" sz="1000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000" kern="100" baseline="-250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4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8768" y="2129484"/>
            <a:ext cx="6768935" cy="332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回顾子树准备阶段：获取后缀子树的叶子数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L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和相邻后缀之间的分支信息数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B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30230"/>
              </p:ext>
            </p:extLst>
          </p:nvPr>
        </p:nvGraphicFramePr>
        <p:xfrm>
          <a:off x="6045200" y="3351213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5200" y="3351213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385358"/>
              </p:ext>
            </p:extLst>
          </p:nvPr>
        </p:nvGraphicFramePr>
        <p:xfrm>
          <a:off x="855023" y="1378066"/>
          <a:ext cx="4250055" cy="609600"/>
        </p:xfrm>
        <a:graphic>
          <a:graphicData uri="http://schemas.openxmlformats.org/drawingml/2006/table">
            <a:tbl>
              <a:tblPr firstRow="1" firstCol="1" bandRow="1"/>
              <a:tblGrid>
                <a:gridCol w="289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后缀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942949" y="2943265"/>
            <a:ext cx="23292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每次读入数组</a:t>
            </a: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的</a:t>
            </a:r>
            <a:r>
              <a:rPr lang="en-US" altLang="zh-CN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ange</a:t>
            </a:r>
            <a:r>
              <a:rPr lang="zh-CN" altLang="en-US" sz="12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个字符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3500" y="3761805"/>
            <a:ext cx="957241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分析：不在活动区的分支，其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中的信息保留已经没有意义，我们将进入不活跃区域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中元素释放掉，大大节省内存空间，提高了资源的可利用率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3870" y="2656703"/>
            <a:ext cx="753762" cy="308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(B,$</a:t>
            </a:r>
            <a:r>
              <a:rPr lang="en-US" altLang="zh-CN" sz="1200" kern="0" baseline="-2500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0</a:t>
            </a:r>
            <a:r>
              <a:rPr lang="en-US" altLang="zh-CN" sz="12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,3)</a:t>
            </a: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8877" y="1713281"/>
            <a:ext cx="5708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one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46838" y="1466697"/>
            <a:ext cx="5708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one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41806" y="1458105"/>
            <a:ext cx="5708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0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809767" y="1474281"/>
            <a:ext cx="570856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1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033565" y="1721718"/>
            <a:ext cx="570856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1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809767" y="1721718"/>
            <a:ext cx="570856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1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607165" y="1725779"/>
            <a:ext cx="570856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1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609010" y="1478046"/>
            <a:ext cx="570856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2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49180" y="2581397"/>
            <a:ext cx="5096476" cy="372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填分支数组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B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，标记无用分支的不活跃区和索引区为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done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。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48707" y="3061982"/>
            <a:ext cx="4947293" cy="372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释放掉</a:t>
            </a:r>
            <a:r>
              <a:rPr lang="en-US" altLang="zh-CN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R</a:t>
            </a:r>
            <a:r>
              <a:rPr lang="zh-CN" altLang="en-US" sz="1400" kern="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中无用分支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090397" y="1458105"/>
            <a:ext cx="5708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one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846838" y="1725779"/>
            <a:ext cx="5708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one</a:t>
            </a:r>
            <a:endParaRPr lang="zh-CN" altLang="zh-CN" sz="1000" kern="100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53019" y="1961155"/>
            <a:ext cx="66971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909231" y="1943473"/>
            <a:ext cx="669713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$</a:t>
            </a:r>
            <a:r>
              <a:rPr lang="en-US" altLang="zh-CN" sz="10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30592" y="2030525"/>
            <a:ext cx="706784" cy="21066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661876" y="2030525"/>
            <a:ext cx="767961" cy="2230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423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  <p:bldP spid="5" grpId="0"/>
      <p:bldP spid="21" grpId="0"/>
      <p:bldP spid="31" grpId="0"/>
      <p:bldP spid="32" grpId="0"/>
      <p:bldP spid="34" grpId="0"/>
      <p:bldP spid="35" grpId="0"/>
      <p:bldP spid="38" grpId="0"/>
      <p:bldP spid="39" grpId="0"/>
      <p:bldP spid="40" grpId="0"/>
      <p:bldP spid="41" grpId="0"/>
      <p:bldP spid="9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3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现与优化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82183" y="85115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内存优化</a:t>
            </a: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性能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sp>
        <p:nvSpPr>
          <p:cNvPr id="5" name="文本占位符 3"/>
          <p:cNvSpPr txBox="1">
            <a:spLocks/>
          </p:cNvSpPr>
          <p:nvPr/>
        </p:nvSpPr>
        <p:spPr>
          <a:xfrm>
            <a:off x="1281294" y="1245891"/>
            <a:ext cx="8980539" cy="18639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FFFFFF"/>
                </a:solidFill>
              </a:rPr>
              <a:t>我们还对比了分布式垂直分区情况下，内存分配优化前后的内存占用情况。因为实验条件受限，我们只统计了每个数据集运行过程中在</a:t>
            </a:r>
            <a:r>
              <a:rPr lang="en-US" altLang="zh-CN" sz="1600" dirty="0">
                <a:solidFill>
                  <a:srgbClr val="FFFFFF"/>
                </a:solidFill>
              </a:rPr>
              <a:t>Master</a:t>
            </a:r>
            <a:r>
              <a:rPr lang="zh-CN" altLang="en-US" sz="1600" dirty="0">
                <a:solidFill>
                  <a:srgbClr val="FFFFFF"/>
                </a:solidFill>
              </a:rPr>
              <a:t>节点上的平均内存占用情况。可以看出内存占用降低</a:t>
            </a:r>
            <a:r>
              <a:rPr lang="en-US" altLang="zh-CN" sz="1600" dirty="0">
                <a:solidFill>
                  <a:srgbClr val="FFFFFF"/>
                </a:solidFill>
              </a:rPr>
              <a:t>10%</a:t>
            </a:r>
            <a:r>
              <a:rPr lang="zh-CN" altLang="en-US" sz="1600" dirty="0">
                <a:solidFill>
                  <a:srgbClr val="FFFFFF"/>
                </a:solidFill>
              </a:rPr>
              <a:t>以上。</a:t>
            </a:r>
            <a:endParaRPr lang="en-US" altLang="zh-CN" sz="1600" dirty="0">
              <a:solidFill>
                <a:srgbClr val="FFFFFF"/>
              </a:solidFill>
            </a:endParaRPr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7D5183B5-6ABD-44F7-80E8-5DFC3D543B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1556244"/>
              </p:ext>
            </p:extLst>
          </p:nvPr>
        </p:nvGraphicFramePr>
        <p:xfrm>
          <a:off x="1582182" y="2473127"/>
          <a:ext cx="8948165" cy="37506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7126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Calibri"/>
              </a:rPr>
              <a:t>EXPERIMENTS</a:t>
            </a:r>
            <a:endParaRPr lang="zh-CN" altLang="en-US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50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037454" y="1459688"/>
            <a:ext cx="8980539" cy="1382572"/>
          </a:xfrm>
        </p:spPr>
        <p:txBody>
          <a:bodyPr/>
          <a:lstStyle/>
          <a:p>
            <a:pPr indent="457200">
              <a:lnSpc>
                <a:spcPct val="150000"/>
              </a:lnSpc>
            </a:pPr>
            <a:r>
              <a:rPr lang="zh-CN" altLang="en-US" sz="1400" b="0" dirty="0"/>
              <a:t>我们在比赛提供的测试平台进行实验，配置情况如下表所示。我们对比了未优化的垂直分区方法和优化的垂直分区方法，针对</a:t>
            </a:r>
            <a:r>
              <a:rPr lang="en-US" altLang="zh-CN" sz="1400" b="0" dirty="0"/>
              <a:t>5000 100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50000 100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500000 2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50000 500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1000000 10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500000</a:t>
            </a:r>
            <a:r>
              <a:rPr lang="zh-CN" altLang="en-US" sz="1400" b="0" dirty="0"/>
              <a:t> </a:t>
            </a:r>
            <a:r>
              <a:rPr lang="en-US" altLang="zh-CN" sz="1400" b="0" dirty="0"/>
              <a:t>1000</a:t>
            </a:r>
            <a:r>
              <a:rPr lang="zh-CN" altLang="en-US" sz="1400" b="0" dirty="0"/>
              <a:t>、</a:t>
            </a:r>
            <a:r>
              <a:rPr lang="en-US" altLang="zh-CN" sz="1400" b="0" dirty="0"/>
              <a:t>2M 100</a:t>
            </a:r>
            <a:r>
              <a:rPr lang="zh-CN" altLang="en-US" sz="1400" b="0" dirty="0"/>
              <a:t>和</a:t>
            </a:r>
            <a:r>
              <a:rPr lang="en-US" altLang="zh-CN" sz="1400" b="0" dirty="0"/>
              <a:t>20M 20</a:t>
            </a:r>
            <a:r>
              <a:rPr lang="zh-CN" altLang="en-US" sz="1400" b="0" dirty="0"/>
              <a:t>数据集进行测试。比较了优化前与优化后程序在各个数据集上的运行时间，此外我们还对比了程序在</a:t>
            </a:r>
            <a:r>
              <a:rPr lang="en-US" altLang="zh-CN" sz="1400" b="0" dirty="0"/>
              <a:t>Master</a:t>
            </a:r>
            <a:r>
              <a:rPr lang="zh-CN" altLang="en-US" sz="1400" b="0" dirty="0"/>
              <a:t>节点上的内存消耗情况并绘制了对比图。</a:t>
            </a:r>
            <a:endParaRPr lang="en-US" altLang="zh-CN" sz="1400" b="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2677525" y="3172200"/>
          <a:ext cx="5692775" cy="2790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3925">
                  <a:extLst>
                    <a:ext uri="{9D8B030D-6E8A-4147-A177-3AD203B41FA5}">
                      <a16:colId xmlns:a16="http://schemas.microsoft.com/office/drawing/2014/main" val="4217774492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456572178"/>
                    </a:ext>
                  </a:extLst>
                </a:gridCol>
              </a:tblGrid>
              <a:tr h="398636">
                <a:tc>
                  <a:txBody>
                    <a:bodyPr/>
                    <a:lstStyle/>
                    <a:p>
                      <a:r>
                        <a:rPr lang="zh-CN" altLang="en-US" dirty="0"/>
                        <a:t>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9911336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Driver memo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 G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6346625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Executor memo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 G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688517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Total executor cor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8103409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Work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5373242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Cores per work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7871135"/>
                  </a:ext>
                </a:extLst>
              </a:tr>
              <a:tr h="398636">
                <a:tc>
                  <a:txBody>
                    <a:bodyPr/>
                    <a:lstStyle/>
                    <a:p>
                      <a:r>
                        <a:rPr lang="en-US" altLang="zh-CN" dirty="0"/>
                        <a:t>Memory per work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2 G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5165568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582183" y="851154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实验环境及条件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33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27243A66-62C7-4101-A8DE-836296623B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9158409"/>
              </p:ext>
            </p:extLst>
          </p:nvPr>
        </p:nvGraphicFramePr>
        <p:xfrm>
          <a:off x="1582183" y="2948427"/>
          <a:ext cx="8679650" cy="35763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文本占位符 3"/>
          <p:cNvSpPr txBox="1">
            <a:spLocks/>
          </p:cNvSpPr>
          <p:nvPr/>
        </p:nvSpPr>
        <p:spPr>
          <a:xfrm>
            <a:off x="1281294" y="1251264"/>
            <a:ext cx="8980539" cy="16971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None/>
            </a:pP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我们对比了三种垂直分区实现，使用队列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与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AC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自动机总运行时间差距不大，而并行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对于小数据集运行时间略长于队列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和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AC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自动机版本。这是因为针对小数据集并行执行的任务调度会造成一定的开销，因此总运行时间会增加。针对大数据集，并行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会并行在所有串中搜索前缀下一个字符以及频率，这种实现针对单个串较长，串数量较少时效果非常好。而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50000_5000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数据集中包含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5000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个串，并行搜索前缀启动任务等造成的开销非常大，因此运行时间略长于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AC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自动机版本。</a:t>
            </a:r>
            <a:endParaRPr lang="en-US" altLang="zh-CN" sz="14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82183" y="85115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三次优化时间性能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9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7" name="文本占位符 3"/>
          <p:cNvSpPr txBox="1">
            <a:spLocks/>
          </p:cNvSpPr>
          <p:nvPr/>
        </p:nvSpPr>
        <p:spPr>
          <a:xfrm>
            <a:off x="1281294" y="1120305"/>
            <a:ext cx="8980539" cy="135326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FFFFFF"/>
                </a:solidFill>
              </a:rPr>
              <a:t>我们对比了队列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与并行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，当单个串较长，串的个数较少时并行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总运行时间较少；当串个数较多或者数据集较小时，队列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总运行时间较少。例如，</a:t>
            </a:r>
            <a:r>
              <a:rPr lang="en-US" altLang="zh-CN" sz="1600" dirty="0">
                <a:solidFill>
                  <a:srgbClr val="FFFFFF"/>
                </a:solidFill>
              </a:rPr>
              <a:t>50000_5000</a:t>
            </a:r>
            <a:r>
              <a:rPr lang="zh-CN" altLang="en-US" sz="1600" dirty="0">
                <a:solidFill>
                  <a:srgbClr val="FFFFFF"/>
                </a:solidFill>
              </a:rPr>
              <a:t>数据集队列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比并行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快了一倍；而对于</a:t>
            </a:r>
            <a:r>
              <a:rPr lang="en-US" altLang="zh-CN" sz="1600" dirty="0">
                <a:solidFill>
                  <a:srgbClr val="FFFFFF"/>
                </a:solidFill>
              </a:rPr>
              <a:t>2M_100</a:t>
            </a:r>
            <a:r>
              <a:rPr lang="zh-CN" altLang="en-US" sz="1600" dirty="0">
                <a:solidFill>
                  <a:srgbClr val="FFFFFF"/>
                </a:solidFill>
              </a:rPr>
              <a:t>和</a:t>
            </a:r>
            <a:r>
              <a:rPr lang="en-US" altLang="zh-CN" sz="1600" dirty="0">
                <a:solidFill>
                  <a:srgbClr val="FFFFFF"/>
                </a:solidFill>
              </a:rPr>
              <a:t>20M_20</a:t>
            </a:r>
            <a:r>
              <a:rPr lang="zh-CN" altLang="en-US" sz="1600" dirty="0">
                <a:solidFill>
                  <a:srgbClr val="FFFFFF"/>
                </a:solidFill>
              </a:rPr>
              <a:t>数据集，并行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比队列</a:t>
            </a:r>
            <a:r>
              <a:rPr lang="en-US" altLang="zh-CN" sz="1600" dirty="0">
                <a:solidFill>
                  <a:srgbClr val="FFFFFF"/>
                </a:solidFill>
              </a:rPr>
              <a:t>VT</a:t>
            </a:r>
            <a:r>
              <a:rPr lang="zh-CN" altLang="en-US" sz="1600" dirty="0">
                <a:solidFill>
                  <a:srgbClr val="FFFFFF"/>
                </a:solidFill>
              </a:rPr>
              <a:t>分别快了</a:t>
            </a:r>
            <a:r>
              <a:rPr lang="en-US" altLang="zh-CN" sz="1600" dirty="0">
                <a:solidFill>
                  <a:srgbClr val="FFFFFF"/>
                </a:solidFill>
              </a:rPr>
              <a:t>53.85%</a:t>
            </a:r>
            <a:r>
              <a:rPr lang="zh-CN" altLang="en-US" sz="1600" dirty="0">
                <a:solidFill>
                  <a:srgbClr val="FFFFFF"/>
                </a:solidFill>
              </a:rPr>
              <a:t>和</a:t>
            </a:r>
            <a:r>
              <a:rPr lang="en-US" altLang="zh-CN" sz="1600" dirty="0">
                <a:solidFill>
                  <a:srgbClr val="FFFFFF"/>
                </a:solidFill>
              </a:rPr>
              <a:t>34.33%</a:t>
            </a:r>
            <a:r>
              <a:rPr lang="zh-CN" altLang="en-US" sz="1600" dirty="0">
                <a:solidFill>
                  <a:srgbClr val="FFFFFF"/>
                </a:solidFill>
              </a:rPr>
              <a:t>。</a:t>
            </a:r>
            <a:endParaRPr lang="en-US" altLang="zh-CN" sz="1600" dirty="0">
              <a:solidFill>
                <a:srgbClr val="FFFFFF"/>
              </a:solidFill>
            </a:endParaRPr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44948AF7-E242-4D02-AB83-4E76ECE537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2146474"/>
              </p:ext>
            </p:extLst>
          </p:nvPr>
        </p:nvGraphicFramePr>
        <p:xfrm>
          <a:off x="1205509" y="2870689"/>
          <a:ext cx="9132108" cy="32826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582183" y="85115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三次优化性能提升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7BCB8A3E-D1C9-4BEC-8CAA-A1402F2F13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6977104"/>
              </p:ext>
            </p:extLst>
          </p:nvPr>
        </p:nvGraphicFramePr>
        <p:xfrm>
          <a:off x="1043139" y="2725969"/>
          <a:ext cx="9456847" cy="35607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文本占位符 3"/>
          <p:cNvSpPr txBox="1">
            <a:spLocks/>
          </p:cNvSpPr>
          <p:nvPr/>
        </p:nvSpPr>
        <p:spPr>
          <a:xfrm>
            <a:off x="1281294" y="1329267"/>
            <a:ext cx="8980539" cy="130953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None/>
            </a:pP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此外，我们还对比了三种版本垂直分区内存占用量，可以观察到并行版本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消耗内存非常大，造成这种现象的原因是因为需要用队列存储所有前缀的位置，当数据集增大时，这种实现非常耗费内存。而并行版本与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AC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自动机版本相比，内存减少不明显，甚至针对最小数据集就需要消耗高达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3GB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的内存。这是因为并行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VT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需要创建一系列</a:t>
            </a:r>
            <a:r>
              <a:rPr lang="en-US" altLang="zh-CN" sz="1400" dirty="0">
                <a:solidFill>
                  <a:schemeClr val="bg1"/>
                </a:solidFill>
                <a:latin typeface="+mn-ea"/>
              </a:rPr>
              <a:t>RDD</a:t>
            </a:r>
            <a:r>
              <a:rPr lang="zh-CN" altLang="en-US" sz="1400" dirty="0">
                <a:solidFill>
                  <a:schemeClr val="bg1"/>
                </a:solidFill>
                <a:latin typeface="+mn-ea"/>
              </a:rPr>
              <a:t>做分布式计算，因此内存开销略高。</a:t>
            </a:r>
            <a:endParaRPr lang="en-US" altLang="zh-CN" sz="14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82183" y="85115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三次优化内存占用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25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4 </a:t>
            </a:r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实验评估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5" name="文本占位符 3"/>
          <p:cNvSpPr txBox="1">
            <a:spLocks/>
          </p:cNvSpPr>
          <p:nvPr/>
        </p:nvSpPr>
        <p:spPr>
          <a:xfrm>
            <a:off x="1281293" y="1251264"/>
            <a:ext cx="8980539" cy="125078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buNone/>
            </a:pPr>
            <a:r>
              <a:rPr lang="zh-CN" altLang="en-US" sz="1600" dirty="0">
                <a:solidFill>
                  <a:schemeClr val="bg1"/>
                </a:solidFill>
              </a:rPr>
              <a:t>我们对比了队列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与并行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的内存消耗量，可以看出，针对小数据集队列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的内存消耗小于并行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；而对于最大数据集，队列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的内存消耗是并行</a:t>
            </a:r>
            <a:r>
              <a:rPr lang="en-US" altLang="zh-CN" sz="1600" dirty="0">
                <a:solidFill>
                  <a:schemeClr val="bg1"/>
                </a:solidFill>
              </a:rPr>
              <a:t>VT</a:t>
            </a:r>
            <a:r>
              <a:rPr lang="zh-CN" altLang="en-US" sz="1600" dirty="0">
                <a:solidFill>
                  <a:schemeClr val="bg1"/>
                </a:solidFill>
              </a:rPr>
              <a:t>的一倍多。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59DA4EB4-F823-49B0-9023-6DD96F2B2C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2771591"/>
              </p:ext>
            </p:extLst>
          </p:nvPr>
        </p:nvGraphicFramePr>
        <p:xfrm>
          <a:off x="1281294" y="2121352"/>
          <a:ext cx="8980538" cy="39305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矩形 5"/>
          <p:cNvSpPr/>
          <p:nvPr/>
        </p:nvSpPr>
        <p:spPr>
          <a:xfrm>
            <a:off x="1582183" y="85115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sym typeface="Wingdings" panose="05000000000000000000" pitchFamily="2" charset="2"/>
              </a:rPr>
              <a:t>三次优化内存占用对比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79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5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总结回顾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Calibri"/>
              </a:rPr>
              <a:t>SUMMARY</a:t>
            </a:r>
            <a:endParaRPr kumimoji="1" lang="zh-CN" altLang="en-US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378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5 </a:t>
            </a:r>
            <a:r>
              <a:rPr kumimoji="1" lang="zh-CN" altLang="en-US" dirty="0"/>
              <a:t>总结回顾</a:t>
            </a:r>
          </a:p>
        </p:txBody>
      </p:sp>
      <p:sp>
        <p:nvSpPr>
          <p:cNvPr id="30" name="矩形 29"/>
          <p:cNvSpPr/>
          <p:nvPr/>
        </p:nvSpPr>
        <p:spPr>
          <a:xfrm>
            <a:off x="1156610" y="1710575"/>
            <a:ext cx="9936000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938394" y="1390534"/>
            <a:ext cx="685800" cy="6858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0000"/>
              </a:solidFill>
            </a:endParaRPr>
          </a:p>
        </p:txBody>
      </p:sp>
      <p:sp>
        <p:nvSpPr>
          <p:cNvPr id="32" name="燕尾形 31"/>
          <p:cNvSpPr/>
          <p:nvPr/>
        </p:nvSpPr>
        <p:spPr>
          <a:xfrm>
            <a:off x="492488" y="1390534"/>
            <a:ext cx="685800" cy="6858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0000"/>
              </a:solidFill>
            </a:endParaRPr>
          </a:p>
        </p:txBody>
      </p:sp>
      <p:sp>
        <p:nvSpPr>
          <p:cNvPr id="33" name="燕尾形 32"/>
          <p:cNvSpPr/>
          <p:nvPr/>
        </p:nvSpPr>
        <p:spPr>
          <a:xfrm>
            <a:off x="10497483" y="1390534"/>
            <a:ext cx="685800" cy="685800"/>
          </a:xfrm>
          <a:prstGeom prst="chevron">
            <a:avLst>
              <a:gd name="adj" fmla="val 7592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66950" y="2196320"/>
            <a:ext cx="697627" cy="40011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起点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0497483" y="2196320"/>
            <a:ext cx="697627" cy="40011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终点</a:t>
            </a:r>
            <a:endParaRPr lang="en-US" altLang="zh-CN" sz="2000" b="1" kern="0" dirty="0">
              <a:solidFill>
                <a:srgbClr val="FFFFFF"/>
              </a:solidFill>
            </a:endParaRPr>
          </a:p>
        </p:txBody>
      </p:sp>
      <p:grpSp>
        <p:nvGrpSpPr>
          <p:cNvPr id="13" name="组 12"/>
          <p:cNvGrpSpPr/>
          <p:nvPr/>
        </p:nvGrpSpPr>
        <p:grpSpPr>
          <a:xfrm>
            <a:off x="1524137" y="1600200"/>
            <a:ext cx="2188830" cy="4296525"/>
            <a:chOff x="1409837" y="1600200"/>
            <a:chExt cx="2188830" cy="4296525"/>
          </a:xfrm>
        </p:grpSpPr>
        <p:grpSp>
          <p:nvGrpSpPr>
            <p:cNvPr id="12" name="组 11"/>
            <p:cNvGrpSpPr/>
            <p:nvPr/>
          </p:nvGrpSpPr>
          <p:grpSpPr>
            <a:xfrm>
              <a:off x="1409837" y="1600200"/>
              <a:ext cx="2188830" cy="4296525"/>
              <a:chOff x="1644650" y="1600200"/>
              <a:chExt cx="1955800" cy="4296525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2489316" y="1600200"/>
                <a:ext cx="266468" cy="302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上箭头标注 10"/>
              <p:cNvSpPr/>
              <p:nvPr/>
            </p:nvSpPr>
            <p:spPr>
              <a:xfrm>
                <a:off x="1644650" y="1600200"/>
                <a:ext cx="1955800" cy="4296525"/>
              </a:xfrm>
              <a:prstGeom prst="upArrowCallout">
                <a:avLst>
                  <a:gd name="adj1" fmla="val 2597"/>
                  <a:gd name="adj2" fmla="val 2273"/>
                  <a:gd name="adj3" fmla="val 6169"/>
                  <a:gd name="adj4" fmla="val 72697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9" name="矩形 38"/>
            <p:cNvSpPr/>
            <p:nvPr/>
          </p:nvSpPr>
          <p:spPr>
            <a:xfrm>
              <a:off x="1409837" y="4366416"/>
              <a:ext cx="2188830" cy="1052596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无需子树合并，易于并行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分层构建，近线性时间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良好的内存管理策略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良好的负载均衡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017581" y="4027862"/>
              <a:ext cx="9733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1219170">
                <a:defRPr/>
              </a:pPr>
              <a:r>
                <a:rPr lang="en-US" altLang="zh-CN" sz="1600" b="1" kern="0" dirty="0">
                  <a:solidFill>
                    <a:schemeClr val="accent2">
                      <a:lumMod val="50000"/>
                    </a:schemeClr>
                  </a:solidFill>
                </a:rPr>
                <a:t>ERA</a:t>
              </a:r>
              <a:r>
                <a:rPr lang="zh-CN" altLang="en-US" sz="1600" b="1" kern="0" dirty="0">
                  <a:solidFill>
                    <a:schemeClr val="accent2">
                      <a:lumMod val="50000"/>
                    </a:schemeClr>
                  </a:solidFill>
                </a:rPr>
                <a:t>算法</a:t>
              </a:r>
              <a:endParaRPr lang="en-US" altLang="zh-CN" sz="1600" b="1" kern="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42" name="Freeform 7"/>
            <p:cNvSpPr>
              <a:spLocks noEditPoints="1"/>
            </p:cNvSpPr>
            <p:nvPr/>
          </p:nvSpPr>
          <p:spPr bwMode="auto">
            <a:xfrm>
              <a:off x="2231729" y="3310366"/>
              <a:ext cx="545044" cy="397456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组 13"/>
          <p:cNvGrpSpPr/>
          <p:nvPr/>
        </p:nvGrpSpPr>
        <p:grpSpPr>
          <a:xfrm>
            <a:off x="3870907" y="1600200"/>
            <a:ext cx="2188830" cy="4296525"/>
            <a:chOff x="3894312" y="1600200"/>
            <a:chExt cx="2188830" cy="4296525"/>
          </a:xfrm>
        </p:grpSpPr>
        <p:grpSp>
          <p:nvGrpSpPr>
            <p:cNvPr id="44" name="组 43"/>
            <p:cNvGrpSpPr/>
            <p:nvPr/>
          </p:nvGrpSpPr>
          <p:grpSpPr>
            <a:xfrm>
              <a:off x="3894312" y="1600200"/>
              <a:ext cx="2188830" cy="4296525"/>
              <a:chOff x="1644650" y="1600200"/>
              <a:chExt cx="1955800" cy="4296525"/>
            </a:xfrm>
            <a:solidFill>
              <a:schemeClr val="bg1"/>
            </a:solidFill>
          </p:grpSpPr>
          <p:sp>
            <p:nvSpPr>
              <p:cNvPr id="48" name="椭圆 47"/>
              <p:cNvSpPr/>
              <p:nvPr/>
            </p:nvSpPr>
            <p:spPr>
              <a:xfrm>
                <a:off x="2489316" y="1600200"/>
                <a:ext cx="266468" cy="3024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上箭头标注 48"/>
              <p:cNvSpPr/>
              <p:nvPr/>
            </p:nvSpPr>
            <p:spPr>
              <a:xfrm>
                <a:off x="1644650" y="1600200"/>
                <a:ext cx="1955800" cy="4296525"/>
              </a:xfrm>
              <a:prstGeom prst="upArrowCallout">
                <a:avLst>
                  <a:gd name="adj1" fmla="val 2597"/>
                  <a:gd name="adj2" fmla="val 2273"/>
                  <a:gd name="adj3" fmla="val 6169"/>
                  <a:gd name="adj4" fmla="val 72697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3894312" y="4366416"/>
              <a:ext cx="2110080" cy="1052596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将多个串分配到多个机器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并行构建前缀集合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良好的负载均衡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171450" lvl="0" indent="-171450" defTabSz="609585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sz="1200" dirty="0">
                  <a:solidFill>
                    <a:schemeClr val="accent2">
                      <a:lumMod val="50000"/>
                    </a:schemeClr>
                  </a:solidFill>
                  <a:latin typeface="微软雅黑" charset="0"/>
                  <a:ea typeface="微软雅黑" charset="0"/>
                </a:rPr>
                <a:t>执行速率快近一倍</a:t>
              </a:r>
              <a:endPara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973066" y="4027862"/>
              <a:ext cx="203132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1219170">
                <a:defRPr/>
              </a:pPr>
              <a:r>
                <a:rPr lang="zh-CN" altLang="en-US" sz="1600" b="1" kern="0" dirty="0">
                  <a:solidFill>
                    <a:schemeClr val="accent2">
                      <a:lumMod val="50000"/>
                    </a:schemeClr>
                  </a:solidFill>
                </a:rPr>
                <a:t>分布式优化垂直分区</a:t>
              </a:r>
              <a:endParaRPr lang="en-US" altLang="zh-CN" sz="1600" b="1" kern="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47" name="Freeform 7"/>
            <p:cNvSpPr>
              <a:spLocks noEditPoints="1"/>
            </p:cNvSpPr>
            <p:nvPr/>
          </p:nvSpPr>
          <p:spPr bwMode="auto">
            <a:xfrm>
              <a:off x="4716204" y="3310366"/>
              <a:ext cx="545044" cy="397456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 49"/>
          <p:cNvGrpSpPr/>
          <p:nvPr/>
        </p:nvGrpSpPr>
        <p:grpSpPr>
          <a:xfrm>
            <a:off x="6217677" y="1600200"/>
            <a:ext cx="2188830" cy="4296525"/>
            <a:chOff x="1409837" y="1600200"/>
            <a:chExt cx="2188830" cy="4296525"/>
          </a:xfrm>
        </p:grpSpPr>
        <p:grpSp>
          <p:nvGrpSpPr>
            <p:cNvPr id="54" name="组 53"/>
            <p:cNvGrpSpPr/>
            <p:nvPr/>
          </p:nvGrpSpPr>
          <p:grpSpPr>
            <a:xfrm>
              <a:off x="1409837" y="1600200"/>
              <a:ext cx="2188830" cy="4296525"/>
              <a:chOff x="1644650" y="1600200"/>
              <a:chExt cx="1955800" cy="4296525"/>
            </a:xfrm>
          </p:grpSpPr>
          <p:sp>
            <p:nvSpPr>
              <p:cNvPr id="63" name="椭圆 62"/>
              <p:cNvSpPr/>
              <p:nvPr/>
            </p:nvSpPr>
            <p:spPr>
              <a:xfrm>
                <a:off x="2489316" y="1600200"/>
                <a:ext cx="266468" cy="302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上箭头标注 63"/>
              <p:cNvSpPr/>
              <p:nvPr/>
            </p:nvSpPr>
            <p:spPr>
              <a:xfrm>
                <a:off x="1644650" y="1600200"/>
                <a:ext cx="1955800" cy="4296525"/>
              </a:xfrm>
              <a:prstGeom prst="upArrowCallout">
                <a:avLst>
                  <a:gd name="adj1" fmla="val 2597"/>
                  <a:gd name="adj2" fmla="val 2273"/>
                  <a:gd name="adj3" fmla="val 6169"/>
                  <a:gd name="adj4" fmla="val 72697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1434890" y="4027862"/>
              <a:ext cx="213872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1219170">
                <a:defRPr/>
              </a:pPr>
              <a:r>
                <a:rPr lang="en-US" altLang="zh-CN" sz="1600" b="1" kern="0" dirty="0">
                  <a:solidFill>
                    <a:schemeClr val="accent2">
                      <a:lumMod val="50000"/>
                    </a:schemeClr>
                  </a:solidFill>
                </a:rPr>
                <a:t>AC</a:t>
              </a:r>
              <a:r>
                <a:rPr lang="zh-CN" altLang="en-US" sz="1600" b="1" kern="0" dirty="0">
                  <a:solidFill>
                    <a:schemeClr val="accent2">
                      <a:lumMod val="50000"/>
                    </a:schemeClr>
                  </a:solidFill>
                </a:rPr>
                <a:t>自动机优化串匹配</a:t>
              </a:r>
              <a:endParaRPr lang="en-US" altLang="zh-CN" sz="1600" b="1" kern="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58" name="Freeform 7"/>
            <p:cNvSpPr>
              <a:spLocks noEditPoints="1"/>
            </p:cNvSpPr>
            <p:nvPr/>
          </p:nvSpPr>
          <p:spPr bwMode="auto">
            <a:xfrm>
              <a:off x="2231729" y="3310366"/>
              <a:ext cx="545044" cy="397456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组 14"/>
          <p:cNvGrpSpPr/>
          <p:nvPr/>
        </p:nvGrpSpPr>
        <p:grpSpPr>
          <a:xfrm>
            <a:off x="8564448" y="1600200"/>
            <a:ext cx="2188830" cy="4296525"/>
            <a:chOff x="8564448" y="1600200"/>
            <a:chExt cx="2188830" cy="4296525"/>
          </a:xfrm>
        </p:grpSpPr>
        <p:grpSp>
          <p:nvGrpSpPr>
            <p:cNvPr id="66" name="组 65"/>
            <p:cNvGrpSpPr/>
            <p:nvPr/>
          </p:nvGrpSpPr>
          <p:grpSpPr>
            <a:xfrm>
              <a:off x="8564448" y="1600200"/>
              <a:ext cx="2188830" cy="4296525"/>
              <a:chOff x="1644650" y="1600200"/>
              <a:chExt cx="1955800" cy="4296525"/>
            </a:xfrm>
            <a:solidFill>
              <a:schemeClr val="bg1"/>
            </a:solidFill>
          </p:grpSpPr>
          <p:sp>
            <p:nvSpPr>
              <p:cNvPr id="70" name="椭圆 69"/>
              <p:cNvSpPr/>
              <p:nvPr/>
            </p:nvSpPr>
            <p:spPr>
              <a:xfrm>
                <a:off x="2489316" y="1600200"/>
                <a:ext cx="266468" cy="3024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1" name="上箭头标注 70"/>
              <p:cNvSpPr/>
              <p:nvPr/>
            </p:nvSpPr>
            <p:spPr>
              <a:xfrm>
                <a:off x="1644650" y="1600200"/>
                <a:ext cx="1955800" cy="4296525"/>
              </a:xfrm>
              <a:prstGeom prst="upArrowCallout">
                <a:avLst>
                  <a:gd name="adj1" fmla="val 2597"/>
                  <a:gd name="adj2" fmla="val 2273"/>
                  <a:gd name="adj3" fmla="val 6169"/>
                  <a:gd name="adj4" fmla="val 72697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8950978" y="4027862"/>
              <a:ext cx="14157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1219170">
                <a:defRPr/>
              </a:pPr>
              <a:r>
                <a:rPr lang="zh-CN" altLang="en-US" sz="1600" b="1" kern="0" dirty="0">
                  <a:solidFill>
                    <a:schemeClr val="accent2">
                      <a:lumMod val="50000"/>
                    </a:schemeClr>
                  </a:solidFill>
                </a:rPr>
                <a:t>内存分配优化</a:t>
              </a:r>
              <a:endParaRPr lang="en-US" altLang="zh-CN" sz="1600" b="1" kern="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69" name="Freeform 7"/>
            <p:cNvSpPr>
              <a:spLocks noEditPoints="1"/>
            </p:cNvSpPr>
            <p:nvPr/>
          </p:nvSpPr>
          <p:spPr bwMode="auto">
            <a:xfrm>
              <a:off x="9386340" y="3310366"/>
              <a:ext cx="545044" cy="397456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6241427" y="4486449"/>
            <a:ext cx="2110080" cy="812530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一次匹配多个串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近线性时间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执行速率快</a:t>
            </a:r>
            <a:r>
              <a: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1.5</a:t>
            </a: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倍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603824" y="4492642"/>
            <a:ext cx="2110080" cy="812530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动态调整读入字符范围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动态释放</a:t>
            </a:r>
            <a:r>
              <a: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R</a:t>
            </a: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中不活跃分支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内存占用减少</a:t>
            </a:r>
            <a:r>
              <a:rPr lang="en-US" altLang="zh-CN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10%</a:t>
            </a:r>
            <a:r>
              <a:rPr lang="zh-CN" altLang="en-US" sz="1200" dirty="0">
                <a:solidFill>
                  <a:schemeClr val="accent2">
                    <a:lumMod val="50000"/>
                  </a:schemeClr>
                </a:solidFill>
                <a:latin typeface="微软雅黑" charset="0"/>
                <a:ea typeface="微软雅黑" charset="0"/>
              </a:rPr>
              <a:t>以上</a:t>
            </a:r>
            <a:endParaRPr lang="en-US" altLang="zh-CN" sz="1200" dirty="0">
              <a:solidFill>
                <a:schemeClr val="accent2">
                  <a:lumMod val="50000"/>
                </a:schemeClr>
              </a:solidFill>
              <a:latin typeface="微软雅黑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70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算法选择</a:t>
            </a:r>
            <a:endParaRPr lang="en-US" altLang="zh-CN" dirty="0">
              <a:solidFill>
                <a:srgbClr val="FFFFFF"/>
              </a:solidFill>
              <a:latin typeface="微软雅黑"/>
              <a:cs typeface="微软雅黑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Calibri"/>
              </a:rPr>
              <a:t>SELECTION</a:t>
            </a:r>
            <a:endParaRPr kumimoji="1" lang="zh-CN" altLang="en-US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627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4" y="258233"/>
            <a:ext cx="5302783" cy="721395"/>
          </a:xfrm>
        </p:spPr>
        <p:txBody>
          <a:bodyPr/>
          <a:lstStyle/>
          <a:p>
            <a:r>
              <a:rPr lang="zh-CN" altLang="en-US" dirty="0"/>
              <a:t>参考文献</a:t>
            </a: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959856"/>
              </p:ext>
            </p:extLst>
          </p:nvPr>
        </p:nvGraphicFramePr>
        <p:xfrm>
          <a:off x="1281294" y="2086485"/>
          <a:ext cx="9750501" cy="2550117"/>
        </p:xfrm>
        <a:graphic>
          <a:graphicData uri="http://schemas.openxmlformats.org/drawingml/2006/table">
            <a:tbl>
              <a:tblPr firstRow="1" firstCol="1" bandRow="1"/>
              <a:tblGrid>
                <a:gridCol w="311532">
                  <a:extLst>
                    <a:ext uri="{9D8B030D-6E8A-4147-A177-3AD203B41FA5}">
                      <a16:colId xmlns:a16="http://schemas.microsoft.com/office/drawing/2014/main" val="4068888808"/>
                    </a:ext>
                  </a:extLst>
                </a:gridCol>
                <a:gridCol w="9438969">
                  <a:extLst>
                    <a:ext uri="{9D8B030D-6E8A-4147-A177-3AD203B41FA5}">
                      <a16:colId xmlns:a16="http://schemas.microsoft.com/office/drawing/2014/main" val="10301042"/>
                    </a:ext>
                  </a:extLst>
                </a:gridCol>
              </a:tblGrid>
              <a:tr h="2865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i="0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. </a:t>
                      </a:r>
                      <a:r>
                        <a:rPr lang="en-US" sz="1600" b="0" i="0" kern="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kkonen</a:t>
                      </a:r>
                      <a:r>
                        <a:rPr lang="en-US" sz="1600" b="0" i="0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On-line construction of suffix trees. </a:t>
                      </a:r>
                      <a:r>
                        <a:rPr lang="en-US" sz="1600" b="0" i="0" kern="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gorithmica</a:t>
                      </a:r>
                      <a:r>
                        <a:rPr lang="en-US" sz="1600" b="0" i="0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14(3):249-260, 1995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2742248"/>
                  </a:ext>
                </a:extLst>
              </a:tr>
              <a:tr h="5730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</a:t>
                      </a:r>
                      <a:endParaRPr lang="zh-CN" sz="1600" b="0" i="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. </a:t>
                      </a:r>
                      <a:r>
                        <a:rPr lang="en-US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rsky</a:t>
                      </a: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U. </a:t>
                      </a:r>
                      <a:r>
                        <a:rPr lang="en-US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ege</a:t>
                      </a: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A. </a:t>
                      </a:r>
                      <a:r>
                        <a:rPr lang="en-US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omo</a:t>
                      </a: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and C. Upton. Suffix trees for very large genomic sequences. In Proc. Of ACM CIKM, pages 1417-1420, 2009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228835"/>
                  </a:ext>
                </a:extLst>
              </a:tr>
              <a:tr h="5443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</a:t>
                      </a:r>
                      <a:endParaRPr lang="zh-CN" sz="1600" b="0" i="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.Ghoting</a:t>
                      </a:r>
                      <a:r>
                        <a:rPr lang="en-US" altLang="zh-CN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altLang="zh-CN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.Makarychev</a:t>
                      </a:r>
                      <a:r>
                        <a:rPr lang="en-US" altLang="zh-CN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Serial and parallel methods for I/O </a:t>
                      </a:r>
                      <a:r>
                        <a:rPr lang="en-US" altLang="zh-CN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cient</a:t>
                      </a:r>
                      <a:r>
                        <a:rPr lang="en-US" altLang="zh-CN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uffix tree construction. In Proc. of ACM SIGMOD, pages 827-840, 2009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2539700"/>
                  </a:ext>
                </a:extLst>
              </a:tr>
              <a:tr h="5730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</a:t>
                      </a:r>
                      <a:endParaRPr lang="zh-CN" sz="1600" b="0" i="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ssam Mansour, Amin Allam etc. ERA: Efficient Serial and Parallel Suffix Tree Construction for Very Long Strings. In </a:t>
                      </a:r>
                      <a:r>
                        <a:rPr lang="en-US" sz="1600" b="0" i="0" kern="1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oc.of</a:t>
                      </a: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LDB Endowment, 2012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2190119"/>
                  </a:ext>
                </a:extLst>
              </a:tr>
              <a:tr h="5730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endParaRPr lang="zh-CN" sz="1600" b="0" i="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i="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. Hunt, M. P. Atkinson, and R. W. Irving. Database indexing for large DNA and protein sequence collections. The VLDB Journal, 11:256-271, 2002.</a:t>
                      </a:r>
                      <a:endParaRPr lang="zh-CN" sz="1600" b="0" i="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76742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67694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感谢聆听！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3342290" y="2675541"/>
            <a:ext cx="5507420" cy="1006429"/>
          </a:xfrm>
        </p:spPr>
        <p:txBody>
          <a:bodyPr/>
          <a:lstStyle/>
          <a:p>
            <a:r>
              <a:rPr lang="en-US" altLang="zh-CN" dirty="0"/>
              <a:t>THANK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6"/>
          </p:nvPr>
        </p:nvSpPr>
        <p:spPr>
          <a:xfrm>
            <a:off x="2053673" y="4637985"/>
            <a:ext cx="8084654" cy="1309076"/>
          </a:xfrm>
        </p:spPr>
        <p:txBody>
          <a:bodyPr/>
          <a:lstStyle/>
          <a:p>
            <a:r>
              <a:rPr lang="zh-CN" altLang="en-US" dirty="0"/>
              <a:t>学校名称：东北大学</a:t>
            </a:r>
          </a:p>
          <a:p>
            <a:r>
              <a:rPr lang="zh-CN" altLang="en-US" dirty="0"/>
              <a:t>指导老师：张岩峰</a:t>
            </a:r>
          </a:p>
          <a:p>
            <a:r>
              <a:rPr lang="zh-CN" altLang="en-US" dirty="0"/>
              <a:t>报告人：</a:t>
            </a:r>
            <a:r>
              <a:rPr lang="en-US" altLang="zh-CN" dirty="0"/>
              <a:t>NEU-JSJ</a:t>
            </a:r>
            <a:r>
              <a:rPr lang="zh-CN" altLang="en-US" dirty="0"/>
              <a:t>队</a:t>
            </a:r>
          </a:p>
        </p:txBody>
      </p:sp>
      <p:grpSp>
        <p:nvGrpSpPr>
          <p:cNvPr id="9" name="组 8"/>
          <p:cNvGrpSpPr/>
          <p:nvPr/>
        </p:nvGrpSpPr>
        <p:grpSpPr>
          <a:xfrm>
            <a:off x="5555557" y="521350"/>
            <a:ext cx="1080886" cy="1080884"/>
            <a:chOff x="5431425" y="497164"/>
            <a:chExt cx="1482332" cy="1482330"/>
          </a:xfrm>
        </p:grpSpPr>
        <p:sp>
          <p:nvSpPr>
            <p:cNvPr id="10" name="Freeform 7"/>
            <p:cNvSpPr>
              <a:spLocks noEditPoints="1"/>
            </p:cNvSpPr>
            <p:nvPr/>
          </p:nvSpPr>
          <p:spPr bwMode="auto">
            <a:xfrm>
              <a:off x="5751305" y="941168"/>
              <a:ext cx="842572" cy="614420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5431425" y="497164"/>
              <a:ext cx="1482332" cy="148233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5645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4" y="258233"/>
            <a:ext cx="1884693" cy="721395"/>
          </a:xfrm>
        </p:spPr>
        <p:txBody>
          <a:bodyPr/>
          <a:lstStyle/>
          <a:p>
            <a:r>
              <a:rPr kumimoji="1" lang="en-US" altLang="zh-CN" dirty="0"/>
              <a:t>01 </a:t>
            </a:r>
            <a:r>
              <a:rPr kumimoji="1" lang="zh-CN" altLang="en-US" dirty="0"/>
              <a:t>算法选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055" y="1542864"/>
            <a:ext cx="2856485" cy="16004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矩形 6"/>
          <p:cNvSpPr/>
          <p:nvPr/>
        </p:nvSpPr>
        <p:spPr>
          <a:xfrm>
            <a:off x="4641305" y="4387036"/>
            <a:ext cx="2868643" cy="812530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半基于磁盘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(semi-disk-based)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Partition and Merge.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大量磁盘随机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I/O</a:t>
            </a:r>
            <a:endParaRPr lang="zh-CN" altLang="en-US" sz="1200" dirty="0">
              <a:solidFill>
                <a:srgbClr val="000000">
                  <a:lumMod val="75000"/>
                  <a:lumOff val="25000"/>
                </a:srgbClr>
              </a:solidFill>
              <a:latin typeface="微软雅黑" charset="0"/>
              <a:ea typeface="微软雅黑" charset="0"/>
            </a:endParaRPr>
          </a:p>
        </p:txBody>
      </p:sp>
      <p:grpSp>
        <p:nvGrpSpPr>
          <p:cNvPr id="14" name="组 13"/>
          <p:cNvGrpSpPr/>
          <p:nvPr/>
        </p:nvGrpSpPr>
        <p:grpSpPr>
          <a:xfrm>
            <a:off x="4641305" y="3848604"/>
            <a:ext cx="2229267" cy="387096"/>
            <a:chOff x="5883311" y="4917030"/>
            <a:chExt cx="2229267" cy="387096"/>
          </a:xfrm>
        </p:grpSpPr>
        <p:sp>
          <p:nvSpPr>
            <p:cNvPr id="10" name="矩形 9"/>
            <p:cNvSpPr/>
            <p:nvPr/>
          </p:nvSpPr>
          <p:spPr>
            <a:xfrm>
              <a:off x="6270407" y="4917030"/>
              <a:ext cx="1842171" cy="3804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lnSpc>
                  <a:spcPct val="130000"/>
                </a:lnSpc>
                <a:defRPr/>
              </a:pPr>
              <a:r>
                <a:rPr lang="en-US" altLang="zh-CN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Trellis</a:t>
              </a:r>
              <a:r>
                <a:rPr lang="zh-CN" altLang="en-US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、</a:t>
              </a:r>
              <a:r>
                <a:rPr lang="en-US" altLang="zh-CN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ST-Merge</a:t>
              </a:r>
            </a:p>
          </p:txBody>
        </p:sp>
        <p:grpSp>
          <p:nvGrpSpPr>
            <p:cNvPr id="11" name="组 10"/>
            <p:cNvGrpSpPr/>
            <p:nvPr/>
          </p:nvGrpSpPr>
          <p:grpSpPr>
            <a:xfrm>
              <a:off x="5883311" y="4917030"/>
              <a:ext cx="387096" cy="387096"/>
              <a:chOff x="4851401" y="4754880"/>
              <a:chExt cx="459258" cy="459258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4851401" y="4754880"/>
                <a:ext cx="459258" cy="459258"/>
              </a:xfrm>
              <a:prstGeom prst="ellipse">
                <a:avLst/>
              </a:prstGeom>
              <a:gradFill>
                <a:gsLst>
                  <a:gs pos="32000">
                    <a:schemeClr val="accent2"/>
                  </a:gs>
                  <a:gs pos="0">
                    <a:schemeClr val="accent2">
                      <a:lumMod val="75000"/>
                    </a:schemeClr>
                  </a:gs>
                  <a:gs pos="69000">
                    <a:schemeClr val="accent3"/>
                  </a:gs>
                  <a:gs pos="97000">
                    <a:schemeClr val="accent4"/>
                  </a:gs>
                </a:gsLst>
                <a:path path="circle">
                  <a:fillToRect t="100000" r="10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L 形 12"/>
              <p:cNvSpPr/>
              <p:nvPr/>
            </p:nvSpPr>
            <p:spPr>
              <a:xfrm rot="18900000">
                <a:off x="4946022" y="4869972"/>
                <a:ext cx="270017" cy="155922"/>
              </a:xfrm>
              <a:prstGeom prst="corner">
                <a:avLst>
                  <a:gd name="adj1" fmla="val 15365"/>
                  <a:gd name="adj2" fmla="val 15714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2084" y="1536264"/>
            <a:ext cx="2655886" cy="16128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9" name="矩形 18"/>
          <p:cNvSpPr/>
          <p:nvPr/>
        </p:nvSpPr>
        <p:spPr>
          <a:xfrm>
            <a:off x="8139327" y="4387036"/>
            <a:ext cx="2868643" cy="1292662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基于外存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(out-of-core)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避免了随机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I/O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200" kern="0" dirty="0">
                <a:latin typeface="+mj-ea"/>
                <a:ea typeface="+mj-ea"/>
              </a:rPr>
              <a:t>B</a:t>
            </a:r>
            <a:r>
              <a:rPr lang="en-US" altLang="zh-CN" sz="1200" kern="0" baseline="30000" dirty="0">
                <a:latin typeface="+mj-ea"/>
                <a:ea typeface="+mj-ea"/>
              </a:rPr>
              <a:t>2</a:t>
            </a:r>
            <a:r>
              <a:rPr lang="en-US" altLang="zh-CN" sz="1200" kern="0" dirty="0">
                <a:latin typeface="+mj-ea"/>
                <a:ea typeface="+mj-ea"/>
              </a:rPr>
              <a:t>ST</a:t>
            </a:r>
            <a:r>
              <a:rPr lang="zh-CN" altLang="en-US" sz="1200" kern="0" dirty="0">
                <a:latin typeface="+mj-ea"/>
                <a:ea typeface="+mj-ea"/>
              </a:rPr>
              <a:t>产生大量中间结果，并行性差</a:t>
            </a:r>
            <a:endParaRPr lang="en-US" altLang="zh-CN" sz="1200" kern="0" dirty="0">
              <a:latin typeface="+mj-ea"/>
              <a:ea typeface="+mj-ea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200" kern="0" dirty="0" err="1">
                <a:latin typeface="+mj-ea"/>
                <a:ea typeface="+mj-ea"/>
              </a:rPr>
              <a:t>WaveFront</a:t>
            </a:r>
            <a:r>
              <a:rPr lang="en-US" altLang="zh-CN" sz="1200" kern="0" dirty="0">
                <a:latin typeface="+mj-ea"/>
                <a:ea typeface="+mj-ea"/>
              </a:rPr>
              <a:t> </a:t>
            </a:r>
            <a:r>
              <a:rPr lang="zh-CN" altLang="en-US" sz="1200" kern="0" dirty="0">
                <a:latin typeface="+mj-ea"/>
                <a:ea typeface="+mj-ea"/>
              </a:rPr>
              <a:t>消耗内存，扩展性不好</a:t>
            </a:r>
            <a:endParaRPr lang="en-US" altLang="zh-CN" sz="1200" dirty="0">
              <a:latin typeface="+mj-ea"/>
              <a:ea typeface="+mj-ea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zh-CN" altLang="en-US" sz="1200" dirty="0">
              <a:solidFill>
                <a:srgbClr val="000000">
                  <a:lumMod val="75000"/>
                  <a:lumOff val="25000"/>
                </a:srgbClr>
              </a:solidFill>
              <a:latin typeface="+mj-ea"/>
              <a:ea typeface="+mj-ea"/>
            </a:endParaRPr>
          </a:p>
        </p:txBody>
      </p:sp>
      <p:grpSp>
        <p:nvGrpSpPr>
          <p:cNvPr id="20" name="组 19"/>
          <p:cNvGrpSpPr/>
          <p:nvPr/>
        </p:nvGrpSpPr>
        <p:grpSpPr>
          <a:xfrm>
            <a:off x="8139327" y="3848604"/>
            <a:ext cx="2213237" cy="412421"/>
            <a:chOff x="5883311" y="4917030"/>
            <a:chExt cx="2213237" cy="412421"/>
          </a:xfrm>
        </p:grpSpPr>
        <p:sp>
          <p:nvSpPr>
            <p:cNvPr id="21" name="矩形 20"/>
            <p:cNvSpPr/>
            <p:nvPr/>
          </p:nvSpPr>
          <p:spPr>
            <a:xfrm>
              <a:off x="6270407" y="4917030"/>
              <a:ext cx="1826141" cy="4124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lnSpc>
                  <a:spcPct val="130000"/>
                </a:lnSpc>
                <a:defRPr/>
              </a:pPr>
              <a:r>
                <a:rPr lang="en-US" altLang="zh-CN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B</a:t>
              </a:r>
              <a:r>
                <a:rPr lang="en-US" altLang="zh-CN" sz="1600" b="1" kern="0" baseline="3000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2</a:t>
              </a:r>
              <a:r>
                <a:rPr lang="en-US" altLang="zh-CN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ST</a:t>
              </a:r>
              <a:r>
                <a:rPr lang="zh-CN" altLang="en-US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、</a:t>
              </a:r>
              <a:r>
                <a:rPr lang="en-US" altLang="zh-CN" sz="1600" b="1" kern="0" dirty="0" err="1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WaveFront</a:t>
              </a:r>
              <a:endParaRPr lang="en-US" altLang="zh-CN" sz="1600" b="1" kern="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ea typeface="微软雅黑" charset="0"/>
              </a:endParaRPr>
            </a:p>
          </p:txBody>
        </p:sp>
        <p:grpSp>
          <p:nvGrpSpPr>
            <p:cNvPr id="22" name="组 21"/>
            <p:cNvGrpSpPr/>
            <p:nvPr/>
          </p:nvGrpSpPr>
          <p:grpSpPr>
            <a:xfrm>
              <a:off x="5883311" y="4917030"/>
              <a:ext cx="387096" cy="387096"/>
              <a:chOff x="4851401" y="4754880"/>
              <a:chExt cx="459258" cy="459258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4851401" y="4754880"/>
                <a:ext cx="459258" cy="459258"/>
              </a:xfrm>
              <a:prstGeom prst="ellipse">
                <a:avLst/>
              </a:prstGeom>
              <a:gradFill>
                <a:gsLst>
                  <a:gs pos="32000">
                    <a:schemeClr val="accent2"/>
                  </a:gs>
                  <a:gs pos="0">
                    <a:schemeClr val="accent2">
                      <a:lumMod val="75000"/>
                    </a:schemeClr>
                  </a:gs>
                  <a:gs pos="69000">
                    <a:schemeClr val="accent3"/>
                  </a:gs>
                  <a:gs pos="97000">
                    <a:schemeClr val="accent4"/>
                  </a:gs>
                </a:gsLst>
                <a:path path="circle">
                  <a:fillToRect t="100000" r="10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L 形 23"/>
              <p:cNvSpPr/>
              <p:nvPr/>
            </p:nvSpPr>
            <p:spPr>
              <a:xfrm rot="18900000">
                <a:off x="4946022" y="4869972"/>
                <a:ext cx="270017" cy="155922"/>
              </a:xfrm>
              <a:prstGeom prst="corner">
                <a:avLst>
                  <a:gd name="adj1" fmla="val 15365"/>
                  <a:gd name="adj2" fmla="val 15714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282" y="1536264"/>
            <a:ext cx="2868643" cy="16128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1" name="矩形 30"/>
          <p:cNvSpPr/>
          <p:nvPr/>
        </p:nvSpPr>
        <p:spPr>
          <a:xfrm>
            <a:off x="1143282" y="4387036"/>
            <a:ext cx="2868643" cy="1292662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基于内存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(In-memory)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时间复杂度</a:t>
            </a:r>
            <a:r>
              <a:rPr lang="en-US" altLang="zh-CN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: O(n)</a:t>
            </a: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微软雅黑" charset="0"/>
                <a:ea typeface="微软雅黑" charset="0"/>
              </a:rPr>
              <a:t>不易并行化扩展</a:t>
            </a:r>
            <a:endParaRPr lang="en-US" altLang="zh-CN" sz="1200" dirty="0">
              <a:solidFill>
                <a:srgbClr val="000000">
                  <a:lumMod val="75000"/>
                  <a:lumOff val="25000"/>
                </a:srgbClr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200" dirty="0">
              <a:solidFill>
                <a:srgbClr val="000000">
                  <a:lumMod val="75000"/>
                  <a:lumOff val="25000"/>
                </a:srgbClr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zh-CN" altLang="en-US" sz="1200" dirty="0">
              <a:solidFill>
                <a:srgbClr val="000000">
                  <a:lumMod val="75000"/>
                  <a:lumOff val="25000"/>
                </a:srgbClr>
              </a:solidFill>
              <a:latin typeface="微软雅黑" charset="0"/>
              <a:ea typeface="微软雅黑" charset="0"/>
            </a:endParaRPr>
          </a:p>
        </p:txBody>
      </p:sp>
      <p:grpSp>
        <p:nvGrpSpPr>
          <p:cNvPr id="32" name="组 31"/>
          <p:cNvGrpSpPr/>
          <p:nvPr/>
        </p:nvGrpSpPr>
        <p:grpSpPr>
          <a:xfrm>
            <a:off x="1143282" y="3848604"/>
            <a:ext cx="1655392" cy="387096"/>
            <a:chOff x="5883311" y="4917030"/>
            <a:chExt cx="1655392" cy="387096"/>
          </a:xfrm>
        </p:grpSpPr>
        <p:sp>
          <p:nvSpPr>
            <p:cNvPr id="33" name="矩形 32"/>
            <p:cNvSpPr/>
            <p:nvPr/>
          </p:nvSpPr>
          <p:spPr>
            <a:xfrm>
              <a:off x="6270407" y="4917030"/>
              <a:ext cx="1268296" cy="3804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lnSpc>
                  <a:spcPct val="130000"/>
                </a:lnSpc>
                <a:defRPr/>
              </a:pPr>
              <a:r>
                <a:rPr lang="en-US" altLang="zh-CN" sz="1600" b="1" kern="0" dirty="0" err="1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Ukkonen</a:t>
              </a:r>
              <a:r>
                <a:rPr lang="zh-CN" altLang="en-US" sz="1600" b="1" kern="0" dirty="0">
                  <a:gradFill>
                    <a:gsLst>
                      <a:gs pos="32000">
                        <a:srgbClr val="0A7DB6"/>
                      </a:gs>
                      <a:gs pos="0">
                        <a:srgbClr val="0A7DB6">
                          <a:lumMod val="75000"/>
                        </a:srgbClr>
                      </a:gs>
                      <a:gs pos="69000">
                        <a:srgbClr val="48A9C3"/>
                      </a:gs>
                      <a:gs pos="97000">
                        <a:srgbClr val="5DCAB3"/>
                      </a:gs>
                    </a:gsLst>
                    <a:path path="circle">
                      <a:fillToRect t="100000" r="100000"/>
                    </a:path>
                  </a:gradFill>
                  <a:ea typeface="微软雅黑" charset="0"/>
                </a:rPr>
                <a:t>等</a:t>
              </a:r>
              <a:endParaRPr lang="en-US" altLang="zh-CN" sz="1600" b="1" kern="0" dirty="0">
                <a:gradFill>
                  <a:gsLst>
                    <a:gs pos="32000">
                      <a:srgbClr val="0A7DB6"/>
                    </a:gs>
                    <a:gs pos="0">
                      <a:srgbClr val="0A7DB6">
                        <a:lumMod val="75000"/>
                      </a:srgbClr>
                    </a:gs>
                    <a:gs pos="69000">
                      <a:srgbClr val="48A9C3"/>
                    </a:gs>
                    <a:gs pos="97000">
                      <a:srgbClr val="5DCAB3"/>
                    </a:gs>
                  </a:gsLst>
                  <a:path path="circle">
                    <a:fillToRect t="100000" r="100000"/>
                  </a:path>
                </a:gradFill>
                <a:ea typeface="微软雅黑" charset="0"/>
              </a:endParaRPr>
            </a:p>
          </p:txBody>
        </p:sp>
        <p:grpSp>
          <p:nvGrpSpPr>
            <p:cNvPr id="34" name="组 33"/>
            <p:cNvGrpSpPr/>
            <p:nvPr/>
          </p:nvGrpSpPr>
          <p:grpSpPr>
            <a:xfrm>
              <a:off x="5883311" y="4917030"/>
              <a:ext cx="387096" cy="387096"/>
              <a:chOff x="4851401" y="4754880"/>
              <a:chExt cx="459258" cy="45925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4851401" y="4754880"/>
                <a:ext cx="459258" cy="459258"/>
              </a:xfrm>
              <a:prstGeom prst="ellipse">
                <a:avLst/>
              </a:prstGeom>
              <a:gradFill>
                <a:gsLst>
                  <a:gs pos="32000">
                    <a:schemeClr val="accent2"/>
                  </a:gs>
                  <a:gs pos="0">
                    <a:schemeClr val="accent2">
                      <a:lumMod val="75000"/>
                    </a:schemeClr>
                  </a:gs>
                  <a:gs pos="69000">
                    <a:schemeClr val="accent3"/>
                  </a:gs>
                  <a:gs pos="97000">
                    <a:schemeClr val="accent4"/>
                  </a:gs>
                </a:gsLst>
                <a:path path="circle">
                  <a:fillToRect t="100000" r="10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L 形 35"/>
              <p:cNvSpPr/>
              <p:nvPr/>
            </p:nvSpPr>
            <p:spPr>
              <a:xfrm rot="18900000">
                <a:off x="4946022" y="4869972"/>
                <a:ext cx="270017" cy="155922"/>
              </a:xfrm>
              <a:prstGeom prst="corner">
                <a:avLst>
                  <a:gd name="adj1" fmla="val 15365"/>
                  <a:gd name="adj2" fmla="val 15714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1" y="1542864"/>
            <a:ext cx="2868643" cy="1635183"/>
          </a:xfrm>
          <a:prstGeom prst="rect">
            <a:avLst/>
          </a:prstGeom>
        </p:spPr>
      </p:pic>
      <p:sp>
        <p:nvSpPr>
          <p:cNvPr id="38" name="任意形状 37"/>
          <p:cNvSpPr/>
          <p:nvPr/>
        </p:nvSpPr>
        <p:spPr>
          <a:xfrm>
            <a:off x="3597012" y="1429159"/>
            <a:ext cx="259618" cy="704174"/>
          </a:xfrm>
          <a:custGeom>
            <a:avLst/>
            <a:gdLst>
              <a:gd name="connsiteX0" fmla="*/ 0 w 648722"/>
              <a:gd name="connsiteY0" fmla="*/ 0 h 879778"/>
              <a:gd name="connsiteX1" fmla="*/ 648722 w 648722"/>
              <a:gd name="connsiteY1" fmla="*/ 0 h 879778"/>
              <a:gd name="connsiteX2" fmla="*/ 648722 w 648722"/>
              <a:gd name="connsiteY2" fmla="*/ 879778 h 879778"/>
              <a:gd name="connsiteX3" fmla="*/ 324361 w 648722"/>
              <a:gd name="connsiteY3" fmla="*/ 555417 h 879778"/>
              <a:gd name="connsiteX4" fmla="*/ 0 w 648722"/>
              <a:gd name="connsiteY4" fmla="*/ 879778 h 879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722" h="879778">
                <a:moveTo>
                  <a:pt x="0" y="0"/>
                </a:moveTo>
                <a:lnTo>
                  <a:pt x="648722" y="0"/>
                </a:lnTo>
                <a:lnTo>
                  <a:pt x="648722" y="879778"/>
                </a:lnTo>
                <a:lnTo>
                  <a:pt x="324361" y="555417"/>
                </a:lnTo>
                <a:lnTo>
                  <a:pt x="0" y="87977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762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9" name="任意形状 37"/>
          <p:cNvSpPr/>
          <p:nvPr/>
        </p:nvSpPr>
        <p:spPr>
          <a:xfrm>
            <a:off x="7238702" y="1429159"/>
            <a:ext cx="259618" cy="704174"/>
          </a:xfrm>
          <a:custGeom>
            <a:avLst/>
            <a:gdLst>
              <a:gd name="connsiteX0" fmla="*/ 0 w 648722"/>
              <a:gd name="connsiteY0" fmla="*/ 0 h 879778"/>
              <a:gd name="connsiteX1" fmla="*/ 648722 w 648722"/>
              <a:gd name="connsiteY1" fmla="*/ 0 h 879778"/>
              <a:gd name="connsiteX2" fmla="*/ 648722 w 648722"/>
              <a:gd name="connsiteY2" fmla="*/ 879778 h 879778"/>
              <a:gd name="connsiteX3" fmla="*/ 324361 w 648722"/>
              <a:gd name="connsiteY3" fmla="*/ 555417 h 879778"/>
              <a:gd name="connsiteX4" fmla="*/ 0 w 648722"/>
              <a:gd name="connsiteY4" fmla="*/ 879778 h 879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722" h="879778">
                <a:moveTo>
                  <a:pt x="0" y="0"/>
                </a:moveTo>
                <a:lnTo>
                  <a:pt x="648722" y="0"/>
                </a:lnTo>
                <a:lnTo>
                  <a:pt x="648722" y="879778"/>
                </a:lnTo>
                <a:lnTo>
                  <a:pt x="324361" y="555417"/>
                </a:lnTo>
                <a:lnTo>
                  <a:pt x="0" y="87977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762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30" name="任意形状 37"/>
          <p:cNvSpPr/>
          <p:nvPr/>
        </p:nvSpPr>
        <p:spPr>
          <a:xfrm>
            <a:off x="10708716" y="1432022"/>
            <a:ext cx="259618" cy="704174"/>
          </a:xfrm>
          <a:custGeom>
            <a:avLst/>
            <a:gdLst>
              <a:gd name="connsiteX0" fmla="*/ 0 w 648722"/>
              <a:gd name="connsiteY0" fmla="*/ 0 h 879778"/>
              <a:gd name="connsiteX1" fmla="*/ 648722 w 648722"/>
              <a:gd name="connsiteY1" fmla="*/ 0 h 879778"/>
              <a:gd name="connsiteX2" fmla="*/ 648722 w 648722"/>
              <a:gd name="connsiteY2" fmla="*/ 879778 h 879778"/>
              <a:gd name="connsiteX3" fmla="*/ 324361 w 648722"/>
              <a:gd name="connsiteY3" fmla="*/ 555417 h 879778"/>
              <a:gd name="connsiteX4" fmla="*/ 0 w 648722"/>
              <a:gd name="connsiteY4" fmla="*/ 879778 h 879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722" h="879778">
                <a:moveTo>
                  <a:pt x="0" y="0"/>
                </a:moveTo>
                <a:lnTo>
                  <a:pt x="648722" y="0"/>
                </a:lnTo>
                <a:lnTo>
                  <a:pt x="648722" y="879778"/>
                </a:lnTo>
                <a:lnTo>
                  <a:pt x="324361" y="555417"/>
                </a:lnTo>
                <a:lnTo>
                  <a:pt x="0" y="87977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762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04022" y="871106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kumimoji="1" lang="zh-CN" altLang="en-US" sz="2000" b="1" dirty="0">
                <a:solidFill>
                  <a:schemeClr val="bg1"/>
                </a:solidFill>
              </a:rPr>
              <a:t>现存后缀树构建算法</a:t>
            </a:r>
            <a:endParaRPr lang="en-US" altLang="zh-CN" sz="2000" b="1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1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316677" y="3580190"/>
            <a:ext cx="2928547" cy="2148280"/>
          </a:xfrm>
          <a:prstGeom prst="rect">
            <a:avLst/>
          </a:prstGeom>
          <a:solidFill>
            <a:srgbClr val="7030A0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36392" y="1294022"/>
            <a:ext cx="2902324" cy="2148280"/>
          </a:xfrm>
          <a:prstGeom prst="rect">
            <a:avLst/>
          </a:prstGeom>
          <a:solidFill>
            <a:srgbClr val="7030A0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2901" y="1294022"/>
            <a:ext cx="2902324" cy="2148280"/>
          </a:xfrm>
          <a:prstGeom prst="rect">
            <a:avLst/>
          </a:prstGeom>
          <a:solidFill>
            <a:srgbClr val="7030A0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775458"/>
            <a:ext cx="2735859" cy="1507791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38" y="4061627"/>
            <a:ext cx="2784662" cy="1507791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sp>
        <p:nvSpPr>
          <p:cNvPr id="12" name="矩形 11"/>
          <p:cNvSpPr/>
          <p:nvPr/>
        </p:nvSpPr>
        <p:spPr>
          <a:xfrm>
            <a:off x="6607902" y="1714409"/>
            <a:ext cx="4892435" cy="1052596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defTabSz="609585">
              <a:lnSpc>
                <a:spcPct val="130000"/>
              </a:lnSpc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将后缀树构建过程分为三个阶段： 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垂直分区（部分单机）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子树准备（可并行）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子树构建（可并行）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584077" y="1299745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B8D620"/>
                </a:solidFill>
                <a:effectLst>
                  <a:outerShdw blurRad="50800" dist="76200" dir="5400000" algn="t" rotWithShape="0">
                    <a:prstClr val="black">
                      <a:alpha val="30000"/>
                    </a:prstClr>
                  </a:outerShdw>
                </a:effectLst>
                <a:ea typeface="微软雅黑" charset="0"/>
              </a:rPr>
              <a:t>算法介绍</a:t>
            </a:r>
            <a:endParaRPr lang="en-US" altLang="zh-CN" sz="2000" b="1" kern="0" dirty="0">
              <a:solidFill>
                <a:srgbClr val="B8D620"/>
              </a:solidFill>
              <a:effectLst>
                <a:outerShdw blurRad="50800" dist="76200" dir="5400000" algn="t" rotWithShape="0">
                  <a:prstClr val="black">
                    <a:alpha val="30000"/>
                  </a:prstClr>
                </a:outerShdw>
              </a:effectLst>
              <a:ea typeface="微软雅黑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631727" y="3375089"/>
            <a:ext cx="4892435" cy="1052596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无需子树合并，易于并行扩展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lvl="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分层构建，近线性时间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良好的内存管理策略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子树分组实现良好的负载均衡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607902" y="2960425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B8D620"/>
                </a:solidFill>
                <a:effectLst>
                  <a:outerShdw blurRad="50800" dist="76200" dir="5400000" algn="t" rotWithShape="0">
                    <a:prstClr val="black">
                      <a:alpha val="30000"/>
                    </a:prstClr>
                  </a:outerShdw>
                </a:effectLst>
                <a:ea typeface="微软雅黑" charset="0"/>
              </a:rPr>
              <a:t>算法优势</a:t>
            </a:r>
            <a:endParaRPr lang="en-US" altLang="zh-CN" sz="2000" b="1" kern="0" dirty="0">
              <a:solidFill>
                <a:srgbClr val="B8D620"/>
              </a:solidFill>
              <a:effectLst>
                <a:outerShdw blurRad="50800" dist="76200" dir="5400000" algn="t" rotWithShape="0">
                  <a:prstClr val="black">
                    <a:alpha val="30000"/>
                  </a:prstClr>
                </a:outerShdw>
              </a:effectLst>
              <a:ea typeface="微软雅黑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631727" y="4909660"/>
            <a:ext cx="4892435" cy="812530"/>
          </a:xfrm>
          <a:prstGeom prst="rect">
            <a:avLst/>
          </a:prstGeom>
        </p:spPr>
        <p:txBody>
          <a:bodyPr wrap="square" numCol="1" spcCol="360000">
            <a:spAutoFit/>
          </a:bodyPr>
          <a:lstStyle/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如何扩展到多串通用后缀树？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垂直分区如何并行化？</a:t>
            </a:r>
            <a:endParaRPr lang="en-US" altLang="zh-CN" sz="1200" dirty="0">
              <a:solidFill>
                <a:srgbClr val="FFFFFF"/>
              </a:solidFill>
              <a:latin typeface="微软雅黑" charset="0"/>
              <a:ea typeface="微软雅黑" charset="0"/>
            </a:endParaRPr>
          </a:p>
          <a:p>
            <a:pPr marL="171450" indent="-171450" defTabSz="609585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200" dirty="0">
                <a:solidFill>
                  <a:srgbClr val="FFFFFF"/>
                </a:solidFill>
                <a:latin typeface="微软雅黑" charset="0"/>
                <a:ea typeface="微软雅黑" charset="0"/>
              </a:rPr>
              <a:t>如何优化内存使用？</a:t>
            </a:r>
          </a:p>
        </p:txBody>
      </p:sp>
      <p:sp>
        <p:nvSpPr>
          <p:cNvPr id="25" name="矩形 24"/>
          <p:cNvSpPr/>
          <p:nvPr/>
        </p:nvSpPr>
        <p:spPr>
          <a:xfrm>
            <a:off x="6607902" y="4494996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B8D620"/>
                </a:solidFill>
                <a:effectLst>
                  <a:outerShdw blurRad="50800" dist="76200" dir="5400000" algn="t" rotWithShape="0">
                    <a:prstClr val="black">
                      <a:alpha val="30000"/>
                    </a:prstClr>
                  </a:outerShdw>
                </a:effectLst>
                <a:ea typeface="微软雅黑" charset="0"/>
              </a:rPr>
              <a:t>算法应用难点！</a:t>
            </a:r>
            <a:endParaRPr lang="en-US" altLang="zh-CN" sz="2000" b="1" kern="0" dirty="0">
              <a:solidFill>
                <a:srgbClr val="B8D620"/>
              </a:solidFill>
              <a:effectLst>
                <a:outerShdw blurRad="50800" dist="76200" dir="5400000" algn="t" rotWithShape="0">
                  <a:prstClr val="black">
                    <a:alpha val="30000"/>
                  </a:prstClr>
                </a:outerShdw>
              </a:effectLst>
              <a:ea typeface="微软雅黑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1" y="1775459"/>
            <a:ext cx="2727959" cy="1507791"/>
          </a:xfrm>
          <a:prstGeom prst="rect">
            <a:avLst/>
          </a:prstGeom>
          <a:noFill/>
          <a:ln w="19050">
            <a:solidFill>
              <a:schemeClr val="bg1"/>
            </a:solidFill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45244" y="1294022"/>
            <a:ext cx="2897637" cy="381258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1"/>
            <a:tileRect/>
          </a:gradFill>
          <a:ln>
            <a:solidFill>
              <a:schemeClr val="bg1"/>
            </a:solidFill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RA: Vertical Partition</a:t>
            </a:r>
            <a:endParaRPr lang="zh-CN" altLang="en-US" sz="1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03861" y="3413875"/>
            <a:ext cx="27279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38735" y="1294022"/>
            <a:ext cx="2897637" cy="37241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1"/>
            <a:tileRect/>
          </a:gradFill>
          <a:ln>
            <a:solidFill>
              <a:schemeClr val="bg1"/>
            </a:solidFill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RA: </a:t>
            </a:r>
            <a:r>
              <a:rPr lang="en-US" altLang="zh-CN" sz="1400" kern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ubtree</a:t>
            </a: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Prepare</a:t>
            </a:r>
            <a:endParaRPr lang="zh-CN" altLang="en-US" sz="1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397352" y="3413875"/>
            <a:ext cx="27279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19021" y="3580190"/>
            <a:ext cx="2897637" cy="37241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1"/>
            <a:tileRect/>
          </a:gradFill>
          <a:ln>
            <a:solidFill>
              <a:schemeClr val="bg1"/>
            </a:solidFill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RA: </a:t>
            </a:r>
            <a:r>
              <a:rPr lang="en-US" altLang="zh-CN" sz="1400" kern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ubtree</a:t>
            </a: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Build</a:t>
            </a:r>
            <a:endParaRPr lang="zh-CN" altLang="en-US" sz="1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377638" y="5700043"/>
            <a:ext cx="27279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334049" y="3572777"/>
            <a:ext cx="2902324" cy="2148280"/>
          </a:xfrm>
          <a:prstGeom prst="rect">
            <a:avLst/>
          </a:prstGeom>
          <a:solidFill>
            <a:srgbClr val="7030A0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009" y="4061627"/>
            <a:ext cx="2788919" cy="1507791"/>
          </a:xfrm>
          <a:prstGeom prst="rect">
            <a:avLst/>
          </a:prstGeom>
          <a:noFill/>
          <a:ln w="19050">
            <a:solidFill>
              <a:schemeClr val="bg1"/>
            </a:solidFill>
          </a:ln>
          <a:effectLst/>
        </p:spPr>
      </p:pic>
      <p:sp>
        <p:nvSpPr>
          <p:cNvPr id="42" name="TextBox 41"/>
          <p:cNvSpPr txBox="1"/>
          <p:nvPr/>
        </p:nvSpPr>
        <p:spPr>
          <a:xfrm>
            <a:off x="3336392" y="3572777"/>
            <a:ext cx="2897637" cy="37241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10800000" scaled="1"/>
            <a:tileRect/>
          </a:gradFill>
          <a:ln>
            <a:solidFill>
              <a:schemeClr val="bg1"/>
            </a:solidFill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RA: Memory Budget</a:t>
            </a:r>
            <a:endParaRPr lang="zh-CN" altLang="en-US" sz="1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3395009" y="5692630"/>
            <a:ext cx="27279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104022" y="871106"/>
            <a:ext cx="1215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kumimoji="1" lang="en-US" altLang="zh-CN" sz="2000" b="1" dirty="0">
                <a:solidFill>
                  <a:schemeClr val="bg1"/>
                </a:solidFill>
                <a:latin typeface="+mj-ea"/>
                <a:ea typeface="+mj-ea"/>
              </a:rPr>
              <a:t>ERA</a:t>
            </a:r>
            <a:r>
              <a:rPr kumimoji="1" lang="zh-CN" altLang="en-US" sz="2000" b="1" dirty="0">
                <a:solidFill>
                  <a:schemeClr val="bg1"/>
                </a:solidFill>
                <a:latin typeface="+mj-ea"/>
                <a:ea typeface="+mj-ea"/>
              </a:rPr>
              <a:t>算法</a:t>
            </a:r>
            <a:endParaRPr lang="en-US" altLang="zh-CN" sz="2000" b="1" kern="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8" name="文本占位符 1"/>
          <p:cNvSpPr txBox="1">
            <a:spLocks/>
          </p:cNvSpPr>
          <p:nvPr/>
        </p:nvSpPr>
        <p:spPr>
          <a:xfrm>
            <a:off x="1281294" y="258233"/>
            <a:ext cx="188469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/>
              <a:t>01 </a:t>
            </a:r>
            <a:r>
              <a:rPr kumimoji="1" lang="zh-CN" altLang="en-US"/>
              <a:t>算法选择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671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FF"/>
                </a:solidFill>
                <a:latin typeface="微软雅黑"/>
                <a:cs typeface="微软雅黑"/>
              </a:rPr>
              <a:t>并行化设计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Calibri"/>
              </a:rPr>
              <a:t>PARALLEL</a:t>
            </a:r>
          </a:p>
        </p:txBody>
      </p:sp>
    </p:spTree>
    <p:extLst>
      <p:ext uri="{BB962C8B-B14F-4D97-AF65-F5344CB8AC3E}">
        <p14:creationId xmlns:p14="http://schemas.microsoft.com/office/powerpoint/2010/main" val="18738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4" y="258233"/>
            <a:ext cx="2327145" cy="721395"/>
          </a:xfrm>
        </p:spPr>
        <p:txBody>
          <a:bodyPr/>
          <a:lstStyle/>
          <a:p>
            <a:r>
              <a:rPr kumimoji="1" lang="en-US" altLang="zh-CN" dirty="0"/>
              <a:t>02</a:t>
            </a:r>
            <a:r>
              <a:rPr kumimoji="1" lang="zh-CN" altLang="en-US" dirty="0"/>
              <a:t> 并行化设计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" t="5713" r="24" b="14561"/>
          <a:stretch/>
        </p:blipFill>
        <p:spPr>
          <a:xfrm>
            <a:off x="852160" y="1219200"/>
            <a:ext cx="10261317" cy="4601759"/>
          </a:xfrm>
          <a:prstGeom prst="roundRect">
            <a:avLst>
              <a:gd name="adj" fmla="val 442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矩形 4"/>
          <p:cNvSpPr/>
          <p:nvPr/>
        </p:nvSpPr>
        <p:spPr>
          <a:xfrm>
            <a:off x="1652954" y="1219200"/>
            <a:ext cx="3528646" cy="4601759"/>
          </a:xfrm>
          <a:prstGeom prst="rect">
            <a:avLst/>
          </a:prstGeom>
          <a:ln>
            <a:noFill/>
          </a:ln>
          <a:effectLst>
            <a:outerShdw blurRad="114300" dist="762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FFFF"/>
              </a:solidFill>
            </a:endParaRPr>
          </a:p>
        </p:txBody>
      </p:sp>
      <p:grpSp>
        <p:nvGrpSpPr>
          <p:cNvPr id="43" name="组 42"/>
          <p:cNvGrpSpPr/>
          <p:nvPr/>
        </p:nvGrpSpPr>
        <p:grpSpPr>
          <a:xfrm>
            <a:off x="1979053" y="2796978"/>
            <a:ext cx="2876447" cy="1929031"/>
            <a:chOff x="6584077" y="1299745"/>
            <a:chExt cx="2876447" cy="1929031"/>
          </a:xfrm>
        </p:grpSpPr>
        <p:sp>
          <p:nvSpPr>
            <p:cNvPr id="53" name="矩形 52"/>
            <p:cNvSpPr/>
            <p:nvPr/>
          </p:nvSpPr>
          <p:spPr>
            <a:xfrm>
              <a:off x="6607902" y="1936114"/>
              <a:ext cx="2852622" cy="1292662"/>
            </a:xfrm>
            <a:prstGeom prst="rect">
              <a:avLst/>
            </a:prstGeom>
          </p:spPr>
          <p:txBody>
            <a:bodyPr wrap="square" numCol="1" spcCol="360000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en-US" altLang="zh-CN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rPr>
                <a:t>ERA</a:t>
              </a:r>
              <a:r>
                <a:rPr lang="zh-CN" altLang="en-US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rPr>
                <a:t>算法由</a:t>
              </a:r>
              <a:r>
                <a:rPr lang="en-US" altLang="zh-CN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rPr>
                <a:t>Essam Mansour</a:t>
              </a:r>
              <a:r>
                <a:rPr lang="zh-CN" altLang="en-US" sz="1200" dirty="0">
                  <a:solidFill>
                    <a:srgbClr val="FFFFFF"/>
                  </a:solidFill>
                  <a:latin typeface="微软雅黑" charset="0"/>
                  <a:ea typeface="微软雅黑" charset="0"/>
                </a:rPr>
                <a:t>等人提出，分为垂直划分、子树准备、子树构建三个部分。我们将单机的垂直分区算法改进为分布式版本，并且优化了子树准备和子树构建阶段。</a:t>
              </a:r>
            </a:p>
          </p:txBody>
        </p:sp>
        <p:sp>
          <p:nvSpPr>
            <p:cNvPr id="54" name="矩形 53"/>
            <p:cNvSpPr/>
            <p:nvPr/>
          </p:nvSpPr>
          <p:spPr>
            <a:xfrm>
              <a:off x="6584077" y="1299745"/>
              <a:ext cx="138371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2000" b="1" kern="0" dirty="0">
                  <a:solidFill>
                    <a:srgbClr val="FFFFFF"/>
                  </a:solidFill>
                  <a:ea typeface="微软雅黑" charset="0"/>
                </a:rPr>
                <a:t>GERA</a:t>
              </a:r>
              <a:r>
                <a:rPr lang="zh-CN" altLang="en-US" sz="2000" b="1" kern="0" dirty="0">
                  <a:solidFill>
                    <a:srgbClr val="FFFFFF"/>
                  </a:solidFill>
                  <a:ea typeface="微软雅黑" charset="0"/>
                </a:rPr>
                <a:t>算法</a:t>
              </a:r>
              <a:endParaRPr lang="en-US" altLang="zh-CN" sz="2000" b="1" kern="0" dirty="0">
                <a:solidFill>
                  <a:srgbClr val="FFFFFF"/>
                </a:solidFill>
                <a:ea typeface="微软雅黑" charset="0"/>
              </a:endParaRPr>
            </a:p>
          </p:txBody>
        </p:sp>
      </p:grpSp>
      <p:sp>
        <p:nvSpPr>
          <p:cNvPr id="55" name="Freeform 7"/>
          <p:cNvSpPr>
            <a:spLocks noEditPoints="1"/>
          </p:cNvSpPr>
          <p:nvPr/>
        </p:nvSpPr>
        <p:spPr bwMode="auto">
          <a:xfrm>
            <a:off x="2142433" y="2223497"/>
            <a:ext cx="545044" cy="397456"/>
          </a:xfrm>
          <a:custGeom>
            <a:avLst/>
            <a:gdLst>
              <a:gd name="T0" fmla="*/ 1034 w 2022"/>
              <a:gd name="T1" fmla="*/ 210 h 1466"/>
              <a:gd name="T2" fmla="*/ 1034 w 2022"/>
              <a:gd name="T3" fmla="*/ 210 h 1466"/>
              <a:gd name="T4" fmla="*/ 1395 w 2022"/>
              <a:gd name="T5" fmla="*/ 46 h 1466"/>
              <a:gd name="T6" fmla="*/ 1487 w 2022"/>
              <a:gd name="T7" fmla="*/ 40 h 1466"/>
              <a:gd name="T8" fmla="*/ 1888 w 2022"/>
              <a:gd name="T9" fmla="*/ 99 h 1466"/>
              <a:gd name="T10" fmla="*/ 1888 w 2022"/>
              <a:gd name="T11" fmla="*/ 1249 h 1466"/>
              <a:gd name="T12" fmla="*/ 1467 w 2022"/>
              <a:gd name="T13" fmla="*/ 1137 h 1466"/>
              <a:gd name="T14" fmla="*/ 1397 w 2022"/>
              <a:gd name="T15" fmla="*/ 1132 h 1466"/>
              <a:gd name="T16" fmla="*/ 1034 w 2022"/>
              <a:gd name="T17" fmla="*/ 1232 h 1466"/>
              <a:gd name="T18" fmla="*/ 1034 w 2022"/>
              <a:gd name="T19" fmla="*/ 210 h 1466"/>
              <a:gd name="T20" fmla="*/ 134 w 2022"/>
              <a:gd name="T21" fmla="*/ 99 h 1466"/>
              <a:gd name="T22" fmla="*/ 134 w 2022"/>
              <a:gd name="T23" fmla="*/ 99 h 1466"/>
              <a:gd name="T24" fmla="*/ 534 w 2022"/>
              <a:gd name="T25" fmla="*/ 40 h 1466"/>
              <a:gd name="T26" fmla="*/ 626 w 2022"/>
              <a:gd name="T27" fmla="*/ 46 h 1466"/>
              <a:gd name="T28" fmla="*/ 988 w 2022"/>
              <a:gd name="T29" fmla="*/ 210 h 1466"/>
              <a:gd name="T30" fmla="*/ 988 w 2022"/>
              <a:gd name="T31" fmla="*/ 1232 h 1466"/>
              <a:gd name="T32" fmla="*/ 625 w 2022"/>
              <a:gd name="T33" fmla="*/ 1132 h 1466"/>
              <a:gd name="T34" fmla="*/ 555 w 2022"/>
              <a:gd name="T35" fmla="*/ 1137 h 1466"/>
              <a:gd name="T36" fmla="*/ 134 w 2022"/>
              <a:gd name="T37" fmla="*/ 1249 h 1466"/>
              <a:gd name="T38" fmla="*/ 134 w 2022"/>
              <a:gd name="T39" fmla="*/ 99 h 1466"/>
              <a:gd name="T40" fmla="*/ 1928 w 2022"/>
              <a:gd name="T41" fmla="*/ 203 h 1466"/>
              <a:gd name="T42" fmla="*/ 1928 w 2022"/>
              <a:gd name="T43" fmla="*/ 203 h 1466"/>
              <a:gd name="T44" fmla="*/ 1928 w 2022"/>
              <a:gd name="T45" fmla="*/ 68 h 1466"/>
              <a:gd name="T46" fmla="*/ 1487 w 2022"/>
              <a:gd name="T47" fmla="*/ 0 h 1466"/>
              <a:gd name="T48" fmla="*/ 1390 w 2022"/>
              <a:gd name="T49" fmla="*/ 6 h 1466"/>
              <a:gd name="T50" fmla="*/ 1011 w 2022"/>
              <a:gd name="T51" fmla="*/ 177 h 1466"/>
              <a:gd name="T52" fmla="*/ 632 w 2022"/>
              <a:gd name="T53" fmla="*/ 6 h 1466"/>
              <a:gd name="T54" fmla="*/ 534 w 2022"/>
              <a:gd name="T55" fmla="*/ 0 h 1466"/>
              <a:gd name="T56" fmla="*/ 94 w 2022"/>
              <a:gd name="T57" fmla="*/ 68 h 1466"/>
              <a:gd name="T58" fmla="*/ 94 w 2022"/>
              <a:gd name="T59" fmla="*/ 203 h 1466"/>
              <a:gd name="T60" fmla="*/ 0 w 2022"/>
              <a:gd name="T61" fmla="*/ 227 h 1466"/>
              <a:gd name="T62" fmla="*/ 0 w 2022"/>
              <a:gd name="T63" fmla="*/ 1466 h 1466"/>
              <a:gd name="T64" fmla="*/ 467 w 2022"/>
              <a:gd name="T65" fmla="*/ 1335 h 1466"/>
              <a:gd name="T66" fmla="*/ 905 w 2022"/>
              <a:gd name="T67" fmla="*/ 1412 h 1466"/>
              <a:gd name="T68" fmla="*/ 905 w 2022"/>
              <a:gd name="T69" fmla="*/ 1466 h 1466"/>
              <a:gd name="T70" fmla="*/ 1116 w 2022"/>
              <a:gd name="T71" fmla="*/ 1466 h 1466"/>
              <a:gd name="T72" fmla="*/ 1116 w 2022"/>
              <a:gd name="T73" fmla="*/ 1412 h 1466"/>
              <a:gd name="T74" fmla="*/ 1555 w 2022"/>
              <a:gd name="T75" fmla="*/ 1335 h 1466"/>
              <a:gd name="T76" fmla="*/ 2022 w 2022"/>
              <a:gd name="T77" fmla="*/ 1466 h 1466"/>
              <a:gd name="T78" fmla="*/ 2022 w 2022"/>
              <a:gd name="T79" fmla="*/ 227 h 1466"/>
              <a:gd name="T80" fmla="*/ 1928 w 2022"/>
              <a:gd name="T81" fmla="*/ 203 h 1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022" h="1466">
                <a:moveTo>
                  <a:pt x="1034" y="210"/>
                </a:moveTo>
                <a:lnTo>
                  <a:pt x="1034" y="210"/>
                </a:lnTo>
                <a:cubicBezTo>
                  <a:pt x="1077" y="175"/>
                  <a:pt x="1220" y="68"/>
                  <a:pt x="1395" y="46"/>
                </a:cubicBezTo>
                <a:cubicBezTo>
                  <a:pt x="1423" y="42"/>
                  <a:pt x="1454" y="40"/>
                  <a:pt x="1487" y="40"/>
                </a:cubicBezTo>
                <a:cubicBezTo>
                  <a:pt x="1645" y="40"/>
                  <a:pt x="1820" y="81"/>
                  <a:pt x="1888" y="99"/>
                </a:cubicBezTo>
                <a:lnTo>
                  <a:pt x="1888" y="1249"/>
                </a:lnTo>
                <a:cubicBezTo>
                  <a:pt x="1803" y="1218"/>
                  <a:pt x="1631" y="1161"/>
                  <a:pt x="1467" y="1137"/>
                </a:cubicBezTo>
                <a:cubicBezTo>
                  <a:pt x="1445" y="1134"/>
                  <a:pt x="1421" y="1132"/>
                  <a:pt x="1397" y="1132"/>
                </a:cubicBezTo>
                <a:cubicBezTo>
                  <a:pt x="1252" y="1132"/>
                  <a:pt x="1112" y="1192"/>
                  <a:pt x="1034" y="1232"/>
                </a:cubicBezTo>
                <a:lnTo>
                  <a:pt x="1034" y="210"/>
                </a:lnTo>
                <a:close/>
                <a:moveTo>
                  <a:pt x="134" y="99"/>
                </a:moveTo>
                <a:lnTo>
                  <a:pt x="134" y="99"/>
                </a:lnTo>
                <a:cubicBezTo>
                  <a:pt x="201" y="81"/>
                  <a:pt x="376" y="40"/>
                  <a:pt x="534" y="40"/>
                </a:cubicBezTo>
                <a:cubicBezTo>
                  <a:pt x="568" y="40"/>
                  <a:pt x="599" y="42"/>
                  <a:pt x="626" y="46"/>
                </a:cubicBezTo>
                <a:cubicBezTo>
                  <a:pt x="802" y="68"/>
                  <a:pt x="945" y="175"/>
                  <a:pt x="988" y="210"/>
                </a:cubicBezTo>
                <a:lnTo>
                  <a:pt x="988" y="1232"/>
                </a:lnTo>
                <a:cubicBezTo>
                  <a:pt x="910" y="1192"/>
                  <a:pt x="770" y="1132"/>
                  <a:pt x="625" y="1132"/>
                </a:cubicBezTo>
                <a:cubicBezTo>
                  <a:pt x="601" y="1132"/>
                  <a:pt x="577" y="1134"/>
                  <a:pt x="555" y="1137"/>
                </a:cubicBezTo>
                <a:cubicBezTo>
                  <a:pt x="391" y="1161"/>
                  <a:pt x="219" y="1218"/>
                  <a:pt x="134" y="1249"/>
                </a:cubicBezTo>
                <a:lnTo>
                  <a:pt x="134" y="99"/>
                </a:lnTo>
                <a:close/>
                <a:moveTo>
                  <a:pt x="1928" y="203"/>
                </a:moveTo>
                <a:lnTo>
                  <a:pt x="1928" y="203"/>
                </a:lnTo>
                <a:lnTo>
                  <a:pt x="1928" y="68"/>
                </a:lnTo>
                <a:cubicBezTo>
                  <a:pt x="1928" y="68"/>
                  <a:pt x="1696" y="0"/>
                  <a:pt x="1487" y="0"/>
                </a:cubicBezTo>
                <a:cubicBezTo>
                  <a:pt x="1454" y="0"/>
                  <a:pt x="1421" y="2"/>
                  <a:pt x="1390" y="6"/>
                </a:cubicBezTo>
                <a:cubicBezTo>
                  <a:pt x="1207" y="30"/>
                  <a:pt x="1059" y="138"/>
                  <a:pt x="1011" y="177"/>
                </a:cubicBezTo>
                <a:cubicBezTo>
                  <a:pt x="963" y="138"/>
                  <a:pt x="815" y="30"/>
                  <a:pt x="632" y="6"/>
                </a:cubicBezTo>
                <a:cubicBezTo>
                  <a:pt x="601" y="2"/>
                  <a:pt x="568" y="0"/>
                  <a:pt x="534" y="0"/>
                </a:cubicBezTo>
                <a:cubicBezTo>
                  <a:pt x="326" y="0"/>
                  <a:pt x="94" y="68"/>
                  <a:pt x="94" y="68"/>
                </a:cubicBezTo>
                <a:lnTo>
                  <a:pt x="94" y="203"/>
                </a:lnTo>
                <a:cubicBezTo>
                  <a:pt x="36" y="216"/>
                  <a:pt x="0" y="227"/>
                  <a:pt x="0" y="227"/>
                </a:cubicBezTo>
                <a:lnTo>
                  <a:pt x="0" y="1466"/>
                </a:lnTo>
                <a:cubicBezTo>
                  <a:pt x="0" y="1466"/>
                  <a:pt x="243" y="1368"/>
                  <a:pt x="467" y="1335"/>
                </a:cubicBezTo>
                <a:cubicBezTo>
                  <a:pt x="605" y="1315"/>
                  <a:pt x="787" y="1368"/>
                  <a:pt x="905" y="1412"/>
                </a:cubicBezTo>
                <a:lnTo>
                  <a:pt x="905" y="1466"/>
                </a:lnTo>
                <a:lnTo>
                  <a:pt x="1116" y="1466"/>
                </a:lnTo>
                <a:lnTo>
                  <a:pt x="1116" y="1412"/>
                </a:lnTo>
                <a:cubicBezTo>
                  <a:pt x="1235" y="1368"/>
                  <a:pt x="1417" y="1315"/>
                  <a:pt x="1555" y="1335"/>
                </a:cubicBezTo>
                <a:cubicBezTo>
                  <a:pt x="1779" y="1368"/>
                  <a:pt x="2022" y="1466"/>
                  <a:pt x="2022" y="1466"/>
                </a:cubicBezTo>
                <a:lnTo>
                  <a:pt x="2022" y="227"/>
                </a:lnTo>
                <a:cubicBezTo>
                  <a:pt x="2022" y="227"/>
                  <a:pt x="1986" y="216"/>
                  <a:pt x="1928" y="203"/>
                </a:cubicBez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35836" y="1251264"/>
            <a:ext cx="9122502" cy="38195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5" y="258233"/>
            <a:ext cx="2307480" cy="721395"/>
          </a:xfrm>
        </p:spPr>
        <p:txBody>
          <a:bodyPr/>
          <a:lstStyle/>
          <a:p>
            <a:r>
              <a:rPr kumimoji="1" lang="en-US" altLang="zh-CN" dirty="0"/>
              <a:t>02</a:t>
            </a:r>
            <a:r>
              <a:rPr kumimoji="1" lang="zh-CN" altLang="en-US" dirty="0"/>
              <a:t> 并行化设计</a:t>
            </a:r>
          </a:p>
        </p:txBody>
      </p:sp>
      <p:sp>
        <p:nvSpPr>
          <p:cNvPr id="28" name="矩形 27"/>
          <p:cNvSpPr/>
          <p:nvPr/>
        </p:nvSpPr>
        <p:spPr>
          <a:xfrm>
            <a:off x="1582183" y="851154"/>
            <a:ext cx="5040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  <a:ea typeface="微软雅黑" charset="0"/>
              </a:rPr>
              <a:t>阶段</a:t>
            </a:r>
            <a:r>
              <a:rPr lang="en-US" altLang="zh-CN" sz="2000" b="1" kern="0" dirty="0">
                <a:solidFill>
                  <a:srgbClr val="FFFFFF"/>
                </a:solidFill>
                <a:ea typeface="微软雅黑" charset="0"/>
              </a:rPr>
              <a:t>1</a:t>
            </a:r>
            <a:r>
              <a:rPr lang="zh-CN" altLang="en-US" sz="2000" b="1" kern="0" dirty="0">
                <a:solidFill>
                  <a:srgbClr val="FFFFFF"/>
                </a:solidFill>
                <a:ea typeface="微软雅黑" charset="0"/>
              </a:rPr>
              <a:t>：垂直分区（</a:t>
            </a:r>
            <a:r>
              <a:rPr lang="en-US" altLang="zh-CN" sz="2000" b="1" kern="0" dirty="0">
                <a:solidFill>
                  <a:srgbClr val="FFFFFF"/>
                </a:solidFill>
                <a:ea typeface="微软雅黑" charset="0"/>
              </a:rPr>
              <a:t>Vertical Partitioning</a:t>
            </a:r>
            <a:r>
              <a:rPr lang="zh-CN" altLang="en-US" sz="2000" b="1" kern="0" dirty="0">
                <a:solidFill>
                  <a:srgbClr val="FFFFFF"/>
                </a:solidFill>
                <a:ea typeface="微软雅黑" charset="0"/>
              </a:rPr>
              <a:t>）</a:t>
            </a:r>
            <a:endParaRPr lang="en-US" altLang="zh-CN" sz="2000" b="1" kern="0" dirty="0">
              <a:solidFill>
                <a:srgbClr val="FFFFFF"/>
              </a:solidFill>
              <a:ea typeface="微软雅黑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053670"/>
              </p:ext>
            </p:extLst>
          </p:nvPr>
        </p:nvGraphicFramePr>
        <p:xfrm>
          <a:off x="1582183" y="1422179"/>
          <a:ext cx="5799463" cy="499608"/>
        </p:xfrm>
        <a:graphic>
          <a:graphicData uri="http://schemas.openxmlformats.org/drawingml/2006/table">
            <a:tbl>
              <a:tblPr firstRow="1" firstCol="1" bandRow="1"/>
              <a:tblGrid>
                <a:gridCol w="211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4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9517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4000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22709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25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000" kern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58598"/>
              </p:ext>
            </p:extLst>
          </p:nvPr>
        </p:nvGraphicFramePr>
        <p:xfrm>
          <a:off x="2677715" y="1637799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334" imgH="190417" progId="Equation.DSMT4">
                  <p:embed/>
                </p:oleObj>
              </mc:Choice>
              <mc:Fallback>
                <p:oleObj name="Equation" r:id="rId4" imgW="152334" imgH="190417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15" y="1637799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37138"/>
              </p:ext>
            </p:extLst>
          </p:nvPr>
        </p:nvGraphicFramePr>
        <p:xfrm>
          <a:off x="3740797" y="1637799"/>
          <a:ext cx="1444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97" y="1637799"/>
                        <a:ext cx="1444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7805"/>
              </p:ext>
            </p:extLst>
          </p:nvPr>
        </p:nvGraphicFramePr>
        <p:xfrm>
          <a:off x="5685122" y="164727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22" y="1647271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7086"/>
              </p:ext>
            </p:extLst>
          </p:nvPr>
        </p:nvGraphicFramePr>
        <p:xfrm>
          <a:off x="7105148" y="165489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334" imgH="190417" progId="Equation.DSMT4">
                  <p:embed/>
                </p:oleObj>
              </mc:Choice>
              <mc:Fallback>
                <p:oleObj name="Equation" r:id="rId10" imgW="152334" imgH="190417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148" y="1654891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58665"/>
              </p:ext>
            </p:extLst>
          </p:nvPr>
        </p:nvGraphicFramePr>
        <p:xfrm>
          <a:off x="7424738" y="1582738"/>
          <a:ext cx="2133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133360" imgH="203040" progId="Equation.DSMT4">
                  <p:embed/>
                </p:oleObj>
              </mc:Choice>
              <mc:Fallback>
                <p:oleObj name="Equation" r:id="rId12" imgW="213336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4738" y="1582738"/>
                        <a:ext cx="2133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11937"/>
              </p:ext>
            </p:extLst>
          </p:nvPr>
        </p:nvGraphicFramePr>
        <p:xfrm>
          <a:off x="435836" y="1644278"/>
          <a:ext cx="1117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117440" imgH="190440" progId="Equation.DSMT4">
                  <p:embed/>
                </p:oleObj>
              </mc:Choice>
              <mc:Fallback>
                <p:oleObj name="Equation" r:id="rId14" imgW="1117440" imgH="1904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5836" y="1644278"/>
                        <a:ext cx="1117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4202" y="2103028"/>
            <a:ext cx="8398023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30000"/>
              </a:lnSpc>
              <a:spcBef>
                <a:spcPts val="600"/>
              </a:spcBef>
              <a:buAutoNum type="arabicPeriod"/>
            </a:pPr>
            <a:r>
              <a:rPr lang="zh-CN" altLang="en-US" sz="1200" kern="0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获取前缀集合</a:t>
            </a:r>
            <a:endParaRPr lang="en-US" altLang="zh-CN" sz="12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28859"/>
              </p:ext>
            </p:extLst>
          </p:nvPr>
        </p:nvGraphicFramePr>
        <p:xfrm>
          <a:off x="435836" y="1987550"/>
          <a:ext cx="1193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193760" imgH="190440" progId="Equation.DSMT4">
                  <p:embed/>
                </p:oleObj>
              </mc:Choice>
              <mc:Fallback>
                <p:oleObj name="Equation" r:id="rId16" imgW="1193760" imgH="190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36" y="1987550"/>
                        <a:ext cx="1193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952780" y="2803021"/>
            <a:ext cx="877335" cy="52011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281294" y="2469802"/>
            <a:ext cx="1187865" cy="82408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58118" y="2666573"/>
            <a:ext cx="813308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,B,C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1" name="上箭头 30"/>
          <p:cNvSpPr/>
          <p:nvPr/>
        </p:nvSpPr>
        <p:spPr>
          <a:xfrm>
            <a:off x="1621090" y="1903402"/>
            <a:ext cx="135136" cy="259994"/>
          </a:xfrm>
          <a:prstGeom prst="up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528240"/>
              </p:ext>
            </p:extLst>
          </p:nvPr>
        </p:nvGraphicFramePr>
        <p:xfrm>
          <a:off x="2538413" y="2533650"/>
          <a:ext cx="4597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4597200" imgH="203040" progId="Equation.DSMT4">
                  <p:embed/>
                </p:oleObj>
              </mc:Choice>
              <mc:Fallback>
                <p:oleObj name="Equation" r:id="rId18" imgW="4597200" imgH="20304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38413" y="2533650"/>
                        <a:ext cx="4597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364662" y="2647366"/>
            <a:ext cx="103937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,C,AA,AB,AC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62557"/>
              </p:ext>
            </p:extLst>
          </p:nvPr>
        </p:nvGraphicFramePr>
        <p:xfrm>
          <a:off x="2536152" y="2531227"/>
          <a:ext cx="4597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597200" imgH="203040" progId="Equation.DSMT4">
                  <p:embed/>
                </p:oleObj>
              </mc:Choice>
              <mc:Fallback>
                <p:oleObj name="Equation" r:id="rId20" imgW="4597200" imgH="2030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152" y="2531227"/>
                        <a:ext cx="4597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13065"/>
              </p:ext>
            </p:extLst>
          </p:nvPr>
        </p:nvGraphicFramePr>
        <p:xfrm>
          <a:off x="2536152" y="2534409"/>
          <a:ext cx="4572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4572000" imgH="203040" progId="Equation.DSMT4">
                  <p:embed/>
                </p:oleObj>
              </mc:Choice>
              <mc:Fallback>
                <p:oleObj name="Equation" r:id="rId22" imgW="4572000" imgH="20304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152" y="2534409"/>
                        <a:ext cx="4572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椭圆 42"/>
          <p:cNvSpPr/>
          <p:nvPr/>
        </p:nvSpPr>
        <p:spPr>
          <a:xfrm>
            <a:off x="7543935" y="2401313"/>
            <a:ext cx="1187865" cy="82408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92424" y="2567131"/>
            <a:ext cx="1039376" cy="27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69216" y="2642906"/>
            <a:ext cx="1039376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,AA,AB,AC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A,BB,BC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2112" y="2343231"/>
            <a:ext cx="103937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前缀集合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4974" y="2387825"/>
            <a:ext cx="103937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候选前缀集合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69301" y="2706137"/>
            <a:ext cx="8118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A,AB,AC,BA,BB,BC</a:t>
            </a:r>
            <a:endParaRPr lang="zh-CN" altLang="en-US" sz="1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36152" y="2741796"/>
            <a:ext cx="450750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循环扩展候选前缀集合</a:t>
            </a:r>
            <a:r>
              <a:rPr lang="en-US" altLang="zh-CN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……</a:t>
            </a:r>
            <a:endParaRPr lang="zh-CN" altLang="en-US" sz="10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538413" y="3066764"/>
            <a:ext cx="28135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最终获取前缀集合为</a:t>
            </a:r>
            <a:r>
              <a:rPr lang="en-US" altLang="zh-CN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{C,AA,AB,BB,BC,BAA,BAB}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20235" y="3759488"/>
            <a:ext cx="8398023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2. </a:t>
            </a:r>
            <a:r>
              <a:rPr lang="zh-CN" altLang="en-US" sz="1200" kern="0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+mn-lt"/>
              </a:rPr>
              <a:t>将前缀集合分组</a:t>
            </a:r>
            <a:endParaRPr lang="en-US" altLang="zh-CN" sz="1200" kern="0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44973" y="4057839"/>
            <a:ext cx="4778159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结果：前缀分组集合为</a:t>
            </a:r>
            <a:r>
              <a:rPr lang="en-US" altLang="zh-CN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{{AB}, {C},{BAB,BAA},{AA,BC},{BB}}</a:t>
            </a: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。</a:t>
            </a:r>
            <a:endParaRPr lang="en-US" altLang="zh-CN" sz="10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0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目的：充分利用各个节点的资源。</a:t>
            </a:r>
          </a:p>
        </p:txBody>
      </p:sp>
    </p:spTree>
    <p:extLst>
      <p:ext uri="{BB962C8B-B14F-4D97-AF65-F5344CB8AC3E}">
        <p14:creationId xmlns:p14="http://schemas.microsoft.com/office/powerpoint/2010/main" val="167106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7693E-6 -1.99861E-6 L 0.453 -1.99861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 animBg="1"/>
      <p:bldP spid="29" grpId="0"/>
      <p:bldP spid="29" grpId="1"/>
      <p:bldP spid="31" grpId="0" animBg="1"/>
      <p:bldP spid="31" grpId="1" animBg="1"/>
      <p:bldP spid="38" grpId="0"/>
      <p:bldP spid="38" grpId="1"/>
      <p:bldP spid="43" grpId="0" animBg="1"/>
      <p:bldP spid="44" grpId="0"/>
      <p:bldP spid="47" grpId="0"/>
      <p:bldP spid="47" grpId="1"/>
      <p:bldP spid="48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281295" y="258233"/>
            <a:ext cx="2327144" cy="721395"/>
          </a:xfrm>
        </p:spPr>
        <p:txBody>
          <a:bodyPr/>
          <a:lstStyle/>
          <a:p>
            <a:r>
              <a:rPr kumimoji="1" lang="en-US" altLang="zh-CN" dirty="0"/>
              <a:t>02</a:t>
            </a:r>
            <a:r>
              <a:rPr kumimoji="1" lang="zh-CN" altLang="en-US" dirty="0"/>
              <a:t> 并行化设计</a:t>
            </a:r>
          </a:p>
        </p:txBody>
      </p:sp>
      <p:sp>
        <p:nvSpPr>
          <p:cNvPr id="7" name="菱形 6"/>
          <p:cNvSpPr/>
          <p:nvPr/>
        </p:nvSpPr>
        <p:spPr>
          <a:xfrm>
            <a:off x="3394720" y="719666"/>
            <a:ext cx="5418667" cy="5418667"/>
          </a:xfrm>
          <a:prstGeom prst="diamond">
            <a:avLst/>
          </a:prstGeom>
          <a:solidFill>
            <a:schemeClr val="bg1">
              <a:alpha val="30000"/>
            </a:schemeClr>
          </a:solidFill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8" name="矩形 27"/>
          <p:cNvSpPr/>
          <p:nvPr/>
        </p:nvSpPr>
        <p:spPr>
          <a:xfrm>
            <a:off x="1582183" y="851154"/>
            <a:ext cx="44053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zh-CN" altLang="en-US" sz="2000" b="1" kern="0" dirty="0">
                <a:solidFill>
                  <a:srgbClr val="FFFFFF"/>
                </a:solidFill>
              </a:rPr>
              <a:t>阶段</a:t>
            </a:r>
            <a:r>
              <a:rPr lang="en-US" altLang="zh-CN" sz="2000" b="1" kern="0" dirty="0">
                <a:solidFill>
                  <a:srgbClr val="FFFFFF"/>
                </a:solidFill>
              </a:rPr>
              <a:t>2</a:t>
            </a:r>
            <a:r>
              <a:rPr lang="zh-CN" altLang="en-US" sz="2000" b="1" kern="0" dirty="0">
                <a:solidFill>
                  <a:srgbClr val="FFFFFF"/>
                </a:solidFill>
              </a:rPr>
              <a:t>：子树准备</a:t>
            </a:r>
            <a:r>
              <a:rPr lang="en-US" altLang="zh-CN" sz="2000" b="1" kern="0" dirty="0">
                <a:solidFill>
                  <a:srgbClr val="FFFFFF"/>
                </a:solidFill>
              </a:rPr>
              <a:t>(</a:t>
            </a:r>
            <a:r>
              <a:rPr lang="en-US" altLang="zh-CN" sz="2000" b="1" kern="0" dirty="0" err="1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+mn-lt"/>
              </a:rPr>
              <a:t>Subtree</a:t>
            </a:r>
            <a:r>
              <a:rPr lang="en-US" altLang="zh-CN" sz="2000" b="1" kern="0" dirty="0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+mn-lt"/>
              </a:rPr>
              <a:t> Prepare</a:t>
            </a:r>
            <a:r>
              <a:rPr lang="en-US" altLang="zh-CN" sz="2000" b="1" kern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5836" y="1251264"/>
            <a:ext cx="9122502" cy="38195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zh-CN" altLang="en-US" sz="1200" kern="0" dirty="0">
              <a:solidFill>
                <a:srgbClr val="0000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692761"/>
              </p:ext>
            </p:extLst>
          </p:nvPr>
        </p:nvGraphicFramePr>
        <p:xfrm>
          <a:off x="3046478" y="1508442"/>
          <a:ext cx="4250055" cy="609600"/>
        </p:xfrm>
        <a:graphic>
          <a:graphicData uri="http://schemas.openxmlformats.org/drawingml/2006/table">
            <a:tbl>
              <a:tblPr firstRow="1" firstCol="1" bandRow="1"/>
              <a:tblGrid>
                <a:gridCol w="289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后缀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0BAB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7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B</a:t>
                      </a: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$1CBBAAA$2CBCA$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10562"/>
              </p:ext>
            </p:extLst>
          </p:nvPr>
        </p:nvGraphicFramePr>
        <p:xfrm>
          <a:off x="455440" y="1835150"/>
          <a:ext cx="2565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565360" imgH="190440" progId="Equation.DSMT4">
                  <p:embed/>
                </p:oleObj>
              </mc:Choice>
              <mc:Fallback>
                <p:oleObj name="Equation" r:id="rId4" imgW="2565360" imgH="1904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0" y="1835150"/>
                        <a:ext cx="2565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06064"/>
              </p:ext>
            </p:extLst>
          </p:nvPr>
        </p:nvGraphicFramePr>
        <p:xfrm>
          <a:off x="455440" y="2224547"/>
          <a:ext cx="3479801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479760" imgH="190440" progId="Equation.DSMT4">
                  <p:embed/>
                </p:oleObj>
              </mc:Choice>
              <mc:Fallback>
                <p:oleObj name="Equation" r:id="rId6" imgW="347976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0" y="2224547"/>
                        <a:ext cx="3479801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347049"/>
              </p:ext>
            </p:extLst>
          </p:nvPr>
        </p:nvGraphicFramePr>
        <p:xfrm>
          <a:off x="995667" y="2520937"/>
          <a:ext cx="2166277" cy="1066800"/>
        </p:xfrm>
        <a:graphic>
          <a:graphicData uri="http://schemas.openxmlformats.org/drawingml/2006/table">
            <a:tbl>
              <a:tblPr firstRow="1" firstCol="1" bandRow="1"/>
              <a:tblGrid>
                <a:gridCol w="47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7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60878" y="2119216"/>
            <a:ext cx="152127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38126"/>
              </p:ext>
            </p:extLst>
          </p:nvPr>
        </p:nvGraphicFramePr>
        <p:xfrm>
          <a:off x="7450138" y="1804988"/>
          <a:ext cx="208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082600" imgH="203040" progId="Equation.DSMT4">
                  <p:embed/>
                </p:oleObj>
              </mc:Choice>
              <mc:Fallback>
                <p:oleObj name="Equation" r:id="rId9" imgW="2082600" imgH="2030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1804988"/>
                        <a:ext cx="2082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82183" y="3587737"/>
            <a:ext cx="761151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第一轮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89521" y="2914114"/>
            <a:ext cx="50142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1246" y="2911774"/>
            <a:ext cx="50142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42265" y="2902813"/>
            <a:ext cx="50142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06617" y="2756619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57941" y="2755705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733261" y="2763737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06582" y="2755705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52556" y="2753353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738338" y="2762825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582183" y="3587736"/>
            <a:ext cx="761151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第二轮</a:t>
            </a:r>
          </a:p>
        </p:txBody>
      </p:sp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125" y="2118042"/>
            <a:ext cx="1524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1596643" y="2913598"/>
            <a:ext cx="50142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30144" y="2910346"/>
            <a:ext cx="501427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$0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12700" y="2908491"/>
            <a:ext cx="501427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$1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96942" y="3353540"/>
            <a:ext cx="63946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(B,$0,3)</a:t>
            </a:r>
            <a:endParaRPr lang="zh-CN" altLang="zh-CN" sz="1000" kern="100" dirty="0">
              <a:solidFill>
                <a:srgbClr val="000000"/>
              </a:solidFill>
              <a:latin typeface="Calibri"/>
              <a:ea typeface="宋体"/>
              <a:cs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552490" y="3358732"/>
            <a:ext cx="639469" cy="275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($0,$1,3)</a:t>
            </a:r>
            <a:endParaRPr lang="zh-CN" altLang="zh-CN" sz="1000" kern="100" dirty="0">
              <a:solidFill>
                <a:srgbClr val="000000"/>
              </a:solidFill>
              <a:latin typeface="Calibri"/>
              <a:ea typeface="宋体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4720" y="2452064"/>
            <a:ext cx="4407590" cy="144655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备阶段主要任务是填满数组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:</a:t>
            </a:r>
          </a:p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组用来存储叶子，存储输入前缀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输入串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位置，是后缀子树的叶子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叶子节点是按照对应后缀的字典顺序存储的。</a:t>
            </a:r>
            <a:endParaRPr lang="en-US" altLang="zh-CN" sz="1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indent="-1714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来存分支信息，三元组（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1,c2,offset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ffset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两个后缀公共前缀长度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1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2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第一个不同字符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[</a:t>
            </a:r>
            <a:r>
              <a:rPr lang="en-US" altLang="zh-CN" sz="1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描述分支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ranch i-1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[i-1]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的）和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ranch-</a:t>
            </a:r>
            <a:r>
              <a:rPr lang="en-US" altLang="zh-CN" sz="1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[</a:t>
            </a:r>
            <a:r>
              <a:rPr lang="en-US" altLang="zh-CN" sz="1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sz="1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的）之间的关系。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12978" y="2753353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7659" y="2753352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651486" y="2753884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17448" y="2585489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49809" y="2591807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67167" y="2583278"/>
            <a:ext cx="475790" cy="272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one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04972" y="2594726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51159" y="2597187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35194" y="2594928"/>
            <a:ext cx="47579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endParaRPr lang="zh-CN" altLang="en-US" sz="1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929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32" grpId="0"/>
      <p:bldP spid="32" grpId="1"/>
      <p:bldP spid="33" grpId="0"/>
      <p:bldP spid="33" grpId="1"/>
      <p:bldP spid="34" grpId="0"/>
      <p:bldP spid="34" grpId="1"/>
      <p:bldP spid="36" grpId="0"/>
      <p:bldP spid="36" grpId="1"/>
      <p:bldP spid="37" grpId="0"/>
      <p:bldP spid="37" grpId="1"/>
      <p:bldP spid="38" grpId="0"/>
      <p:bldP spid="38" grpId="1"/>
      <p:bldP spid="40" grpId="0"/>
      <p:bldP spid="40" grpId="1"/>
      <p:bldP spid="41" grpId="0"/>
      <p:bldP spid="41" grpId="1"/>
      <p:bldP spid="42" grpId="0"/>
      <p:bldP spid="44" grpId="0"/>
      <p:bldP spid="45" grpId="0"/>
      <p:bldP spid="46" grpId="0"/>
      <p:bldP spid="35" grpId="0"/>
      <p:bldP spid="48" grpId="0"/>
      <p:bldP spid="30" grpId="0"/>
      <p:bldP spid="31" grpId="0"/>
      <p:bldP spid="39" grpId="0"/>
      <p:bldP spid="47" grpId="0"/>
      <p:bldP spid="49" grpId="0"/>
      <p:bldP spid="50" grpId="0"/>
      <p:bldP spid="51" grpId="0"/>
      <p:bldP spid="51" grpId="1"/>
      <p:bldP spid="52" grpId="0"/>
      <p:bldP spid="52" grpId="1"/>
      <p:bldP spid="53" grpId="0"/>
      <p:bldP spid="53" grpId="1"/>
    </p:bldLst>
  </p:timing>
</p:sld>
</file>

<file path=ppt/theme/theme1.xml><?xml version="1.0" encoding="utf-8"?>
<a:theme xmlns:a="http://schemas.openxmlformats.org/drawingml/2006/main" name="模板页面">
  <a:themeElements>
    <a:clrScheme name="自定义 89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B8D620"/>
      </a:accent1>
      <a:accent2>
        <a:srgbClr val="0A7DB6"/>
      </a:accent2>
      <a:accent3>
        <a:srgbClr val="48A9C3"/>
      </a:accent3>
      <a:accent4>
        <a:srgbClr val="5DCAB3"/>
      </a:accent4>
      <a:accent5>
        <a:srgbClr val="EBEBEB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9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模板页面">
  <a:themeElements>
    <a:clrScheme name="自定义 89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B8D620"/>
      </a:accent1>
      <a:accent2>
        <a:srgbClr val="0A7DB6"/>
      </a:accent2>
      <a:accent3>
        <a:srgbClr val="48A9C3"/>
      </a:accent3>
      <a:accent4>
        <a:srgbClr val="5DCAB3"/>
      </a:accent4>
      <a:accent5>
        <a:srgbClr val="EBEBEB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9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模板页面">
  <a:themeElements>
    <a:clrScheme name="自定义 89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B8D620"/>
      </a:accent1>
      <a:accent2>
        <a:srgbClr val="0A7DB6"/>
      </a:accent2>
      <a:accent3>
        <a:srgbClr val="48A9C3"/>
      </a:accent3>
      <a:accent4>
        <a:srgbClr val="5DCAB3"/>
      </a:accent4>
      <a:accent5>
        <a:srgbClr val="EBEBEB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9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74</TotalTime>
  <Words>5060</Words>
  <Application>Microsoft Office PowerPoint</Application>
  <PresentationFormat>宽屏</PresentationFormat>
  <Paragraphs>824</Paragraphs>
  <Slides>3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6" baseType="lpstr">
      <vt:lpstr>宋体</vt:lpstr>
      <vt:lpstr>Microsoft YaHei</vt:lpstr>
      <vt:lpstr>Microsoft YaHei</vt:lpstr>
      <vt:lpstr>新宋体</vt:lpstr>
      <vt:lpstr>Arial</vt:lpstr>
      <vt:lpstr>Calibri</vt:lpstr>
      <vt:lpstr>Century Gothic</vt:lpstr>
      <vt:lpstr>Segoe UI Light</vt:lpstr>
      <vt:lpstr>Times New Roman</vt:lpstr>
      <vt:lpstr>Wingdings</vt:lpstr>
      <vt:lpstr>模板页面</vt:lpstr>
      <vt:lpstr>OfficePLUS</vt:lpstr>
      <vt:lpstr>1_模板页面</vt:lpstr>
      <vt:lpstr>3_模板页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liang geng</cp:lastModifiedBy>
  <cp:revision>177</cp:revision>
  <dcterms:created xsi:type="dcterms:W3CDTF">2015-08-18T02:51:41Z</dcterms:created>
  <dcterms:modified xsi:type="dcterms:W3CDTF">2017-04-20T11:14:55Z</dcterms:modified>
  <cp:category/>
</cp:coreProperties>
</file>